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里面写即可</w:t>
      </w:r>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写博客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77777777" w:rsidR="00565923" w:rsidRDefault="00565923" w:rsidP="00E510FC">
      <w:pPr>
        <w:spacing w:line="440" w:lineRule="exact"/>
        <w:rPr>
          <w:rFonts w:ascii="Times New Roman" w:eastAsia="宋体" w:hAnsi="Times New Roman" w:cs="Times New Roman"/>
          <w:sz w:val="24"/>
          <w:szCs w:val="24"/>
        </w:rPr>
      </w:pP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事务读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6792305"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6792306"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6792307"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6792308"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multiple_index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bir</w:t>
      </w:r>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r>
        <w:rPr>
          <w:rFonts w:ascii="Times New Roman" w:eastAsia="宋体" w:hAnsi="Times New Roman" w:cs="Times New Roman" w:hint="eastAsia"/>
          <w:kern w:val="0"/>
          <w:sz w:val="24"/>
          <w:szCs w:val="24"/>
        </w:rPr>
        <w:t>InnoD</w:t>
      </w:r>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r w:rsidRPr="00825FFF">
        <w:rPr>
          <w:rFonts w:ascii="Times New Roman" w:eastAsia="宋体" w:hAnsi="Times New Roman" w:cs="Times New Roman" w:hint="eastAsia"/>
          <w:kern w:val="0"/>
          <w:sz w:val="24"/>
          <w:szCs w:val="24"/>
        </w:rPr>
        <w:t>innoDB</w:t>
      </w:r>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r w:rsidRPr="004B276E">
        <w:rPr>
          <w:rFonts w:ascii="Times New Roman" w:eastAsia="宋体" w:hAnsi="Times New Roman" w:cs="Times New Roman" w:hint="eastAsia"/>
          <w:kern w:val="0"/>
          <w:sz w:val="24"/>
          <w:szCs w:val="24"/>
        </w:rPr>
        <w:t>uuid</w:t>
      </w:r>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mysql&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InnoDB;</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mysql&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InnoDB;</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d_card,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联合索引，在使用</w:t>
      </w:r>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age,nam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r w:rsidRPr="001116B0">
        <w:rPr>
          <w:rFonts w:ascii="Times New Roman" w:eastAsia="宋体" w:hAnsi="Times New Roman" w:cs="Times New Roman"/>
          <w:kern w:val="0"/>
          <w:sz w:val="24"/>
          <w:szCs w:val="24"/>
        </w:rPr>
        <w:t>mysql&gt; select * from tuser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and age=10 and ismale=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readonly=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readonly</w:t>
      </w:r>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r w:rsidRPr="007D5932">
        <w:rPr>
          <w:rFonts w:ascii="Times New Roman" w:eastAsia="宋体" w:hAnsi="Times New Roman" w:cs="Times New Roman"/>
          <w:kern w:val="0"/>
          <w:sz w:val="24"/>
          <w:szCs w:val="24"/>
        </w:rPr>
        <w:t>readonly</w:t>
      </w:r>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r w:rsidR="003A0952">
        <w:rPr>
          <w:rFonts w:ascii="Times New Roman" w:eastAsia="宋体" w:hAnsi="Times New Roman" w:cs="Times New Roman" w:hint="eastAsia"/>
          <w:kern w:val="0"/>
          <w:sz w:val="24"/>
          <w:szCs w:val="24"/>
        </w:rPr>
        <w:t>mysql</w:t>
      </w:r>
      <w:r w:rsidR="003A0952">
        <w:rPr>
          <w:rFonts w:ascii="Times New Roman" w:eastAsia="宋体" w:hAnsi="Times New Roman" w:cs="Times New Roman" w:hint="eastAsia"/>
          <w:kern w:val="0"/>
          <w:sz w:val="24"/>
          <w:szCs w:val="24"/>
        </w:rPr>
        <w:t>的</w:t>
      </w:r>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r w:rsidR="003A0952">
        <w:rPr>
          <w:rFonts w:ascii="Times New Roman" w:eastAsia="宋体" w:hAnsi="Times New Roman" w:cs="Times New Roman" w:hint="eastAsia"/>
          <w:kern w:val="0"/>
          <w:sz w:val="24"/>
          <w:szCs w:val="24"/>
        </w:rPr>
        <w:t>库的</w:t>
      </w:r>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r>
        <w:rPr>
          <w:rFonts w:ascii="Times New Roman" w:eastAsia="宋体" w:hAnsi="Times New Roman" w:cs="Times New Roman" w:hint="eastAsia"/>
          <w:kern w:val="0"/>
          <w:sz w:val="24"/>
          <w:szCs w:val="24"/>
        </w:rPr>
        <w:t>mysqldump</w:t>
      </w:r>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id_card,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card,nam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 xml:space="preserve">reator_trx_id == trx_id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6792309"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6792310"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6792311" r:id="rId89"/>
        </w:object>
      </w:r>
      <w:r>
        <w:t xml:space="preserve"> </w:t>
      </w:r>
      <w:r>
        <w:rPr>
          <w:rFonts w:hint="eastAsia"/>
        </w:rPr>
        <w:t>如果 trx</w:t>
      </w:r>
      <w:r>
        <w:t>_id</w:t>
      </w:r>
      <w:r>
        <w:rPr>
          <w:rFonts w:hint="eastAsia"/>
        </w:rPr>
        <w:t>在m</w:t>
      </w:r>
      <w:r>
        <w:t>_ids</w:t>
      </w:r>
      <w:r>
        <w:rPr>
          <w:rFonts w:hint="eastAsia"/>
        </w:rPr>
        <w:t>中，不可以访问；如果trx</w:t>
      </w:r>
      <w:r>
        <w:t>_id</w:t>
      </w:r>
      <w:r>
        <w:rPr>
          <w:rFonts w:hint="eastAsia"/>
        </w:rPr>
        <w:t>不在m</w:t>
      </w:r>
      <w:r>
        <w:t>_ids</w:t>
      </w:r>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r w:rsidR="00CA0BEB">
        <w:rPr>
          <w:rFonts w:ascii="Times New Roman" w:eastAsia="宋体" w:hAnsi="Times New Roman" w:cs="Times New Roman" w:hint="eastAsia"/>
          <w:kern w:val="0"/>
          <w:sz w:val="24"/>
          <w:szCs w:val="24"/>
        </w:rPr>
        <w:t>InnoDB</w:t>
      </w:r>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r w:rsidRPr="003B5213">
        <w:rPr>
          <w:rFonts w:ascii="Times New Roman" w:eastAsia="宋体" w:hAnsi="Times New Roman" w:cs="Times New Roman"/>
          <w:kern w:val="0"/>
          <w:sz w:val="24"/>
          <w:szCs w:val="24"/>
        </w:rPr>
        <w:t xml:space="preserve">InnoDB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id,k)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之前，优化器是不可能精确知道满足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distict left(email,len));</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email from SUser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name,email from SUser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len)</w:t>
      </w:r>
      <w:r>
        <w:rPr>
          <w:rFonts w:ascii="Times New Roman" w:eastAsia="宋体" w:hAnsi="Times New Roman" w:cs="Times New Roman" w:hint="eastAsia"/>
          <w:kern w:val="0"/>
          <w:sz w:val="24"/>
          <w:szCs w:val="24"/>
        </w:rPr>
        <w:t>，即使这个</w:t>
      </w:r>
      <w:r>
        <w:rPr>
          <w:rFonts w:ascii="Times New Roman" w:eastAsia="宋体" w:hAnsi="Times New Roman" w:cs="Times New Roman" w:hint="eastAsia"/>
          <w:kern w:val="0"/>
          <w:sz w:val="24"/>
          <w:szCs w:val="24"/>
        </w:rPr>
        <w:t>len</w:t>
      </w:r>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是会拿着主键去主键索引树回表一次，因为</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select field_list from t where id_card = reverse('input_id_card_string');</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alter table t add id_card_crc int unsigned, add index(id_card_crc);</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mysql&gt; select field_list from t where id_card_crc=crc32('input_id_card_string') and id_card='input_id_card_string'</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r w:rsidR="00325F8D">
        <w:rPr>
          <w:rFonts w:ascii="Times New Roman" w:eastAsia="宋体" w:hAnsi="Times New Roman" w:cs="Times New Roman"/>
          <w:kern w:val="0"/>
          <w:sz w:val="24"/>
          <w:szCs w:val="24"/>
        </w:rPr>
        <w:t>id_cardX, id_cardY]</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正常关闭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fio</w:t>
      </w:r>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innodb_max_dirty_pages_pct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innodb_max_dirty_pages_pc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AC570F">
        <w:rPr>
          <w:rFonts w:ascii="Times New Roman" w:eastAsia="宋体" w:hAnsi="Times New Roman" w:cs="Times New Roman"/>
          <w:kern w:val="0"/>
          <w:sz w:val="24"/>
          <w:szCs w:val="24"/>
        </w:rPr>
        <w:t>innodb_max_dirty_pages_pct</w:t>
      </w:r>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hekpoint</w:t>
      </w:r>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innodb_io_capacity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为存储引擎讨论，一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frm</w:t>
      </w:r>
      <w:r>
        <w:rPr>
          <w:rFonts w:ascii="Times New Roman" w:eastAsia="宋体" w:hAnsi="Times New Roman" w:cs="Times New Roman" w:hint="eastAsia"/>
          <w:kern w:val="0"/>
          <w:sz w:val="24"/>
          <w:szCs w:val="24"/>
        </w:rPr>
        <w:t>为后缀的文件中。而</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bd</w:t>
      </w:r>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InnoDB</w:t>
      </w:r>
      <w:r>
        <w:rPr>
          <w:rFonts w:ascii="Times New Roman" w:eastAsia="宋体" w:hAnsi="Times New Roman" w:cs="Times New Roman" w:hint="eastAsia"/>
          <w:kern w:val="0"/>
          <w:sz w:val="24"/>
          <w:szCs w:val="24"/>
        </w:rPr>
        <w:t>命令可以用来重建表。使用该命令，</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r w:rsidR="00423FFC">
        <w:rPr>
          <w:rFonts w:ascii="Times New Roman" w:eastAsia="宋体" w:hAnsi="Times New Roman" w:cs="Times New Roman" w:hint="eastAsia"/>
          <w:kern w:val="0"/>
          <w:sz w:val="24"/>
          <w:szCs w:val="24"/>
        </w:rPr>
        <w:t>biaoB</w:t>
      </w:r>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plac</w:t>
      </w:r>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r>
        <w:rPr>
          <w:rFonts w:ascii="Times New Roman" w:eastAsia="宋体" w:hAnsi="Times New Roman" w:cs="Times New Roman" w:hint="eastAsia"/>
          <w:kern w:val="0"/>
          <w:sz w:val="24"/>
          <w:szCs w:val="24"/>
        </w:rPr>
        <w:t>中，这个是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创建的临时文件，</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完成，所以，对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来说，就好像原地完成的，并没有临时表参与，这就是</w:t>
      </w:r>
      <w:r>
        <w:rPr>
          <w:rFonts w:ascii="Times New Roman" w:eastAsia="宋体" w:hAnsi="Times New Roman" w:cs="Times New Roman" w:hint="eastAsia"/>
          <w:kern w:val="0"/>
          <w:sz w:val="24"/>
          <w:szCs w:val="24"/>
        </w:rPr>
        <w:t>inpulace</w:t>
      </w:r>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inplac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不像</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InnoDB</w:t>
      </w:r>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r w:rsidR="007720A9">
        <w:rPr>
          <w:rFonts w:ascii="Times New Roman" w:eastAsia="宋体" w:hAnsi="Times New Roman" w:cs="Times New Roman" w:hint="eastAsia"/>
          <w:kern w:val="0"/>
          <w:sz w:val="24"/>
          <w:szCs w:val="24"/>
        </w:rPr>
        <w:t>mysql</w:t>
      </w:r>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r w:rsidRPr="00BF1405">
              <w:rPr>
                <w:rFonts w:ascii="Times New Roman" w:eastAsia="宋体" w:hAnsi="Times New Roman" w:cs="Times New Roman"/>
                <w:kern w:val="0"/>
                <w:sz w:val="24"/>
                <w:szCs w:val="24"/>
              </w:rPr>
              <w:t>oun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binlog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有方法知道</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就可以，重启就可以恢复，</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binlog</w:t>
      </w:r>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本身存储的内容造成的。</w:t>
      </w: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binlog</w:t>
      </w:r>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r w:rsidR="00A805C1" w:rsidRPr="00A805C1">
        <w:rPr>
          <w:rFonts w:ascii="Times New Roman" w:eastAsia="宋体" w:hAnsi="Times New Roman" w:cs="Times New Roman" w:hint="eastAsia"/>
          <w:kern w:val="0"/>
          <w:sz w:val="24"/>
          <w:szCs w:val="24"/>
        </w:rPr>
        <w:t>mysql</w:t>
      </w:r>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w:t>
            </w:r>
            <w:r w:rsidR="00FA0278">
              <w:rPr>
                <w:rFonts w:ascii="Times New Roman" w:eastAsia="宋体" w:hAnsi="Times New Roman" w:cs="Times New Roman"/>
                <w:kern w:val="0"/>
                <w:sz w:val="24"/>
                <w:szCs w:val="24"/>
              </w:rPr>
              <w:t>id</w:t>
            </w:r>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id=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user_id)</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like_id)</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like_id)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user_id)</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1) on duplicate key update relation_ship=relation_ship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duplicate key update relation_ship=relation_ship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t_modified=’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t_modified)=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r w:rsidRPr="006077F6">
        <w:rPr>
          <w:rFonts w:ascii="Times New Roman" w:eastAsia="宋体" w:hAnsi="Times New Roman" w:cs="Times New Roman"/>
          <w:kern w:val="0"/>
          <w:sz w:val="24"/>
          <w:szCs w:val="24"/>
        </w:rPr>
        <w:t>t_modified=’2018-7-1’</w:t>
      </w:r>
      <w:r>
        <w:rPr>
          <w:rFonts w:ascii="Times New Roman" w:eastAsia="宋体" w:hAnsi="Times New Roman" w:cs="Times New Roman" w:hint="eastAsia"/>
          <w:kern w:val="0"/>
          <w:sz w:val="24"/>
          <w:szCs w:val="24"/>
        </w:rPr>
        <w:t>为例，由于</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t_modified)=7</w:t>
      </w:r>
      <w:r w:rsidR="001A0461">
        <w:rPr>
          <w:rFonts w:ascii="Times New Roman" w:eastAsia="宋体" w:hAnsi="Times New Roman" w:cs="Times New Roman" w:hint="eastAsia"/>
          <w:kern w:val="0"/>
          <w:sz w:val="24"/>
          <w:szCs w:val="24"/>
        </w:rPr>
        <w:t>这个条件，使用了函数计算，无法利用索引关键字比较的特性，需要把</w:t>
      </w:r>
      <w:r w:rsidR="001A0461" w:rsidRPr="006077F6">
        <w:rPr>
          <w:rFonts w:ascii="Times New Roman" w:eastAsia="宋体" w:hAnsi="Times New Roman" w:cs="Times New Roman"/>
          <w:kern w:val="0"/>
          <w:sz w:val="24"/>
          <w:szCs w:val="24"/>
        </w:rPr>
        <w:t>t_modified</w:t>
      </w:r>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 operator, t_modified</w:t>
      </w:r>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tradelog where month(t_modified)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r>
        <w:rPr>
          <w:rFonts w:ascii="Times New Roman" w:eastAsia="宋体" w:hAnsi="Times New Roman" w:cs="Times New Roman" w:hint="eastAsia"/>
          <w:kern w:val="0"/>
          <w:sz w:val="24"/>
          <w:szCs w:val="24"/>
        </w:rPr>
        <w:t>selec</w:t>
      </w:r>
      <w:r>
        <w:rPr>
          <w:rFonts w:ascii="Times New Roman" w:eastAsia="宋体" w:hAnsi="Times New Roman" w:cs="Times New Roman"/>
          <w:kern w:val="0"/>
          <w:sz w:val="24"/>
          <w:szCs w:val="24"/>
        </w:rPr>
        <w:t xml:space="preserve"> * from tradelog where id + 1 = 1000; </w:t>
      </w:r>
      <w:r>
        <w:rPr>
          <w:rFonts w:ascii="Times New Roman" w:eastAsia="宋体" w:hAnsi="Times New Roman" w:cs="Times New Roman" w:hint="eastAsia"/>
          <w:kern w:val="0"/>
          <w:sz w:val="24"/>
          <w:szCs w:val="24"/>
        </w:rPr>
        <w:t>也不会走主键索引搜索树功能，而是全索引扫描，因为</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select * from tradelog where tradeid=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r w:rsidR="006B1E5B">
        <w:rPr>
          <w:rFonts w:ascii="Times New Roman" w:eastAsia="宋体" w:hAnsi="Times New Roman" w:cs="Times New Roman" w:hint="eastAsia"/>
          <w:kern w:val="0"/>
          <w:sz w:val="24"/>
          <w:szCs w:val="24"/>
        </w:rPr>
        <w:t>上有索引，但这条语句还是走的全表扫描。原因是</w:t>
      </w:r>
      <w:r w:rsidR="006B1E5B">
        <w:rPr>
          <w:rFonts w:ascii="Times New Roman" w:eastAsia="宋体" w:hAnsi="Times New Roman" w:cs="Times New Roman" w:hint="eastAsia"/>
          <w:kern w:val="0"/>
          <w:sz w:val="24"/>
          <w:szCs w:val="24"/>
        </w:rPr>
        <w:t>tradeid</w:t>
      </w:r>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r w:rsidR="006B1E5B" w:rsidRPr="00422410">
        <w:rPr>
          <w:rFonts w:ascii="Times New Roman" w:eastAsia="宋体" w:hAnsi="Times New Roman" w:cs="Times New Roman"/>
          <w:kern w:val="0"/>
          <w:sz w:val="24"/>
          <w:szCs w:val="24"/>
        </w:rPr>
        <w:t>tradeid=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select * from tradelog where tradeid=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CAST(tradid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select * from tradelog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select operator from tradelog where tradeid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r w:rsidRPr="006D48C6">
        <w:rPr>
          <w:rFonts w:ascii="Times New Roman" w:eastAsia="宋体" w:hAnsi="Times New Roman" w:cs="Times New Roman"/>
          <w:kern w:val="0"/>
          <w:sz w:val="24"/>
          <w:szCs w:val="24"/>
        </w:rPr>
        <w:t>blocking_pid: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影响是比较大的，因为长事务会导致连接对象长时间不是发，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内存资源是管理在连接对象中的，会导致垃圾内存增多。长事务也会导致</w:t>
      </w:r>
      <w:r>
        <w:rPr>
          <w:rFonts w:ascii="Times New Roman" w:eastAsia="宋体" w:hAnsi="Times New Roman" w:cs="Times New Roman" w:hint="eastAsia"/>
          <w:kern w:val="0"/>
          <w:sz w:val="24"/>
          <w:szCs w:val="24"/>
        </w:rPr>
        <w:t>und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并发压力增大，大量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导致连接数超过</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此时新进来的连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的地推表达式决定的，如果不单独处理</w:t>
      </w:r>
      <w:r w:rsidRPr="001E349B">
        <w:rPr>
          <w:rFonts w:ascii="Times New Roman" w:eastAsia="宋体" w:hAnsi="Times New Roman" w:cs="Times New Roman"/>
          <w:kern w:val="0"/>
          <w:sz w:val="24"/>
          <w:szCs w:val="24"/>
        </w:rPr>
        <w:t>i=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r w:rsidRPr="001E349B">
        <w:rPr>
          <w:rFonts w:ascii="Times New Roman" w:eastAsia="宋体" w:hAnsi="Times New Roman" w:cs="Times New Roman"/>
          <w:kern w:val="0"/>
          <w:sz w:val="24"/>
          <w:szCs w:val="24"/>
        </w:rPr>
        <w:t>dp[j] = max{dp[j], dp[j – weight[i]] + value[i]}</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i]</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是最流行的技术。当然，我们不会单独使用</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osql</w:t>
      </w:r>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r>
        <w:rPr>
          <w:rFonts w:ascii="Times New Roman" w:eastAsia="宋体" w:hAnsi="Times New Roman" w:cs="Times New Roman" w:hint="eastAsia"/>
          <w:kern w:val="0"/>
          <w:sz w:val="24"/>
          <w:szCs w:val="24"/>
        </w:rPr>
        <w:t>kafaka</w:t>
      </w:r>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r>
        <w:rPr>
          <w:rFonts w:ascii="Times New Roman" w:eastAsia="宋体" w:hAnsi="Times New Roman" w:cs="Times New Roman" w:hint="eastAsia"/>
          <w:kern w:val="0"/>
          <w:sz w:val="24"/>
          <w:szCs w:val="24"/>
        </w:rPr>
        <w:t>Apach</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r>
        <w:rPr>
          <w:rFonts w:ascii="Times New Roman" w:eastAsia="宋体" w:hAnsi="Times New Roman" w:cs="Times New Roman" w:hint="eastAsia"/>
          <w:kern w:val="0"/>
          <w:sz w:val="24"/>
          <w:szCs w:val="24"/>
        </w:rPr>
        <w:t>Intellij</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运行，所以要安装</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是组织的唯一标识符，是</w:t>
      </w:r>
      <w:r>
        <w:rPr>
          <w:rFonts w:ascii="Times New Roman" w:eastAsia="宋体" w:hAnsi="Times New Roman" w:cs="Times New Roman" w:hint="eastAsia"/>
          <w:kern w:val="0"/>
          <w:sz w:val="24"/>
          <w:szCs w:val="24"/>
        </w:rPr>
        <w:t>src/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r w:rsidR="00EB3415">
        <w:rPr>
          <w:rFonts w:ascii="Times New Roman" w:eastAsia="宋体" w:hAnsi="Times New Roman" w:cs="Times New Roman" w:hint="eastAsia"/>
          <w:kern w:val="0"/>
          <w:sz w:val="24"/>
          <w:szCs w:val="24"/>
        </w:rPr>
        <w:t>springboot</w:t>
      </w:r>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项目时，访问</w:t>
      </w:r>
      <w:hyperlink r:id="rId100" w:history="1">
        <w:r w:rsidRPr="00A76889">
          <w:rPr>
            <w:rStyle w:val="af0"/>
            <w:rFonts w:ascii="Times New Roman" w:eastAsia="宋体" w:hAnsi="Times New Roman" w:cs="Times New Roman"/>
            <w:kern w:val="0"/>
            <w:sz w:val="24"/>
            <w:szCs w:val="24"/>
          </w:rPr>
          <w:t>http://localhost:8080</w:t>
        </w:r>
      </w:hyperlink>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它会默认把这段</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看成</w:t>
      </w:r>
      <w:hyperlink r:id="rId101" w:history="1">
        <w:r w:rsidRPr="00A76889">
          <w:rPr>
            <w:rStyle w:val="af0"/>
            <w:rFonts w:ascii="Times New Roman" w:eastAsia="宋体" w:hAnsi="Times New Roman" w:cs="Times New Roman"/>
            <w:kern w:val="0"/>
            <w:sz w:val="24"/>
            <w:szCs w:val="24"/>
          </w:rPr>
          <w:t>http://localhost:8080/index.html</w:t>
        </w:r>
      </w:hyperlink>
      <w:r>
        <w:rPr>
          <w:rFonts w:ascii="Times New Roman" w:eastAsia="宋体" w:hAnsi="Times New Roman" w:cs="Times New Roman" w:hint="eastAsia"/>
          <w:kern w:val="0"/>
          <w:sz w:val="24"/>
          <w:szCs w:val="24"/>
        </w:rPr>
        <w:t>，所以这两个</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css, .js, .img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r w:rsidRPr="00197D94">
        <w:rPr>
          <w:rFonts w:ascii="Times New Roman" w:eastAsia="宋体" w:hAnsi="Times New Roman" w:cs="Times New Roman"/>
          <w:kern w:val="0"/>
          <w:sz w:val="24"/>
          <w:szCs w:val="24"/>
        </w:rPr>
        <w:t>org.springframework.boot.autoconfigure.web.ResourceProperties</w:t>
      </w:r>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w:t>
      </w:r>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r w:rsidRPr="008B0C10">
        <w:rPr>
          <w:rFonts w:ascii="Times New Roman" w:eastAsia="宋体" w:hAnsi="Times New Roman" w:cs="Times New Roman"/>
          <w:kern w:val="0"/>
          <w:sz w:val="24"/>
          <w:szCs w:val="24"/>
        </w:rPr>
        <w:t>ps -ef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usr/local/nginx</w:t>
      </w:r>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r w:rsidR="0015007A">
        <w:rPr>
          <w:rFonts w:ascii="Times New Roman" w:eastAsia="宋体" w:hAnsi="Times New Roman" w:cs="Times New Roman" w:hint="eastAsia"/>
          <w:kern w:val="0"/>
          <w:sz w:val="24"/>
          <w:szCs w:val="24"/>
        </w:rPr>
        <w:t>emai</w:t>
      </w:r>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 xml:space="preserve">nginx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server_name</w:t>
      </w:r>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是该服务器的域名或</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一致时，该</w:t>
      </w:r>
      <w:r>
        <w:rPr>
          <w:rFonts w:ascii="Times New Roman" w:eastAsia="宋体" w:hAnsi="Times New Roman" w:cs="Times New Roman" w:hint="eastAsia"/>
          <w:kern w:val="0"/>
          <w:sz w:val="24"/>
          <w:szCs w:val="24"/>
        </w:rPr>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tcol</w:t>
      </w:r>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而键的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redis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榜系统</w:t>
            </w:r>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天然支持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r w:rsidRPr="009A72C4">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r w:rsidR="00D206A9">
        <w:rPr>
          <w:rFonts w:ascii="Times New Roman" w:eastAsia="宋体" w:hAnsi="Times New Roman" w:cs="Times New Roman" w:hint="eastAsia"/>
          <w:kern w:val="0"/>
          <w:sz w:val="24"/>
          <w:szCs w:val="24"/>
        </w:rPr>
        <w:t>redis</w:t>
      </w:r>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r w:rsidRPr="00D206A9">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r w:rsidRPr="00D206A9">
        <w:rPr>
          <w:rFonts w:ascii="Times New Roman" w:eastAsia="宋体" w:hAnsi="Times New Roman" w:cs="Times New Roman"/>
          <w:kern w:val="0"/>
          <w:sz w:val="24"/>
          <w:szCs w:val="24"/>
        </w:rPr>
        <w:t>redis-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而键始终是字符串类型，所以就简略说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RedisTemplate&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Template&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好讨论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mget</w:t>
      </w:r>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mget</w:t>
      </w:r>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isTemplate</w:t>
      </w:r>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等价于</w:t>
      </w:r>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论坛</w:t>
      </w:r>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 xml:space="preserve">user_id: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entity_id</w:t>
      </w:r>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体现，于是设计</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r w:rsidR="00A2118B">
        <w:rPr>
          <w:rFonts w:ascii="Times New Roman" w:eastAsia="宋体" w:hAnsi="Times New Roman" w:cs="Times New Roman" w:hint="eastAsia"/>
          <w:kern w:val="0"/>
          <w:sz w:val="24"/>
          <w:szCs w:val="24"/>
        </w:rPr>
        <w:t>target_id=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target_id</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user_id</w:t>
      </w:r>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userid</w:t>
      </w:r>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entity_type=1, entity_id=xxx, target_id=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entity_type=2, entity_id=yyy target_id=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r>
        <w:rPr>
          <w:rFonts w:ascii="Times New Roman" w:eastAsia="宋体" w:hAnsi="Times New Roman" w:cs="Times New Roman" w:hint="eastAsia"/>
          <w:kern w:val="0"/>
          <w:sz w:val="24"/>
          <w:szCs w:val="24"/>
        </w:rPr>
        <w:t>对评论进行回复</w:t>
      </w:r>
      <w:r>
        <w:rPr>
          <w:rFonts w:ascii="Times New Roman" w:eastAsia="宋体" w:hAnsi="Times New Roman" w:cs="Times New Roman"/>
          <w:kern w:val="0"/>
          <w:sz w:val="24"/>
          <w:szCs w:val="24"/>
        </w:rPr>
        <w:t>entity_type=2, entity_id=yyy target_id=</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系统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码图片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帖子点赞的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评论点赞的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赞数加</w:t>
            </w:r>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赞后赞数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活跃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我点赞加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个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spring aop</w:t>
      </w:r>
      <w:r w:rsidRPr="009D4C03">
        <w:rPr>
          <w:rFonts w:ascii="Times New Roman" w:eastAsia="宋体" w:hAnsi="Times New Roman" w:cs="Times New Roman"/>
          <w:kern w:val="0"/>
          <w:sz w:val="24"/>
          <w:szCs w:val="24"/>
        </w:rPr>
        <w:t>要引入</w:t>
      </w:r>
      <w:r w:rsidRPr="009D4C03">
        <w:rPr>
          <w:rFonts w:ascii="Times New Roman" w:eastAsia="宋体" w:hAnsi="Times New Roman" w:cs="Times New Roman"/>
          <w:kern w:val="0"/>
          <w:sz w:val="24"/>
          <w:szCs w:val="24"/>
        </w:rPr>
        <w:t>aspcetj</w:t>
      </w:r>
      <w:r w:rsidRPr="009D4C03">
        <w:rPr>
          <w:rFonts w:ascii="Times New Roman" w:eastAsia="宋体" w:hAnsi="Times New Roman" w:cs="Times New Roman"/>
          <w:kern w:val="0"/>
          <w:sz w:val="24"/>
          <w:szCs w:val="24"/>
        </w:rPr>
        <w:t>的</w:t>
      </w:r>
      <w:r w:rsidRPr="009D4C03">
        <w:rPr>
          <w:rFonts w:ascii="Times New Roman" w:eastAsia="宋体" w:hAnsi="Times New Roman" w:cs="Times New Roman"/>
          <w:kern w:val="0"/>
          <w:sz w:val="24"/>
          <w:szCs w:val="24"/>
        </w:rPr>
        <w:t>aspectjweaver</w:t>
      </w:r>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spectj</w:t>
      </w:r>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r w:rsidRPr="00391A94">
        <w:rPr>
          <w:rFonts w:ascii="Times New Roman" w:eastAsia="宋体" w:hAnsi="Times New Roman" w:cs="Times New Roman"/>
          <w:kern w:val="0"/>
          <w:sz w:val="24"/>
          <w:szCs w:val="24"/>
        </w:rPr>
        <w:t xml:space="preserve">aop:aspect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aop:advisor</w:t>
      </w:r>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r w:rsidR="007E45A7" w:rsidRPr="00391A94">
        <w:rPr>
          <w:rFonts w:ascii="Times New Roman" w:eastAsia="宋体" w:hAnsi="Times New Roman" w:cs="Times New Roman"/>
          <w:kern w:val="0"/>
          <w:sz w:val="24"/>
          <w:szCs w:val="24"/>
        </w:rPr>
        <w:t>aop:advisor</w:t>
      </w:r>
      <w:r w:rsidR="007E45A7">
        <w:rPr>
          <w:rFonts w:ascii="Times New Roman" w:eastAsia="宋体" w:hAnsi="Times New Roman" w:cs="Times New Roman" w:hint="eastAsia"/>
          <w:kern w:val="0"/>
          <w:sz w:val="24"/>
          <w:szCs w:val="24"/>
        </w:rPr>
        <w:t>一次只能定义一个通知和切点，而</w:t>
      </w:r>
      <w:r w:rsidR="007E45A7" w:rsidRPr="00391A94">
        <w:rPr>
          <w:rFonts w:ascii="Times New Roman" w:eastAsia="宋体" w:hAnsi="Times New Roman" w:cs="Times New Roman"/>
          <w:kern w:val="0"/>
          <w:sz w:val="24"/>
          <w:szCs w:val="24"/>
        </w:rPr>
        <w:t>aop:aspect</w:t>
      </w:r>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tx:method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某个类下的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 xml:space="preserve">_new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ot_supported</w:t>
      </w:r>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int i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not_supported</w:t>
            </w:r>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进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加载进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码执行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让类加载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加载进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加载进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给类分配一定的内存空间，比如给类变量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会给类变量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的给类变量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父类没有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最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r w:rsidR="00B709DD">
        <w:rPr>
          <w:rFonts w:ascii="Times New Roman" w:eastAsia="宋体" w:hAnsi="Times New Roman" w:cs="Times New Roman" w:hint="eastAsia"/>
          <w:kern w:val="0"/>
          <w:sz w:val="24"/>
          <w:szCs w:val="24"/>
        </w:rPr>
        <w:t>classpath</w:t>
      </w:r>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加载进内存中时，</w:t>
      </w:r>
      <w:r w:rsidR="00D5001C">
        <w:rPr>
          <w:rFonts w:ascii="Times New Roman" w:eastAsia="宋体" w:hAnsi="Times New Roman" w:cs="Times New Roman" w:hint="eastAsia"/>
          <w:kern w:val="0"/>
          <w:sz w:val="24"/>
          <w:szCs w:val="24"/>
        </w:rPr>
        <w:t>这个类加载器首先会委派自己的父类加载器去进行加载，最终传到至顶层类加载器。如果父类在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器首先会委托自己的父类加载器，最终传到至顶层类加载器，如果在父类加载器负责的加载范围内，没有找到该类，就会将类加载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r w:rsidR="008C0098">
        <w:rPr>
          <w:rFonts w:ascii="Times New Roman" w:eastAsia="宋体" w:hAnsi="Times New Roman" w:cs="Times New Roman" w:hint="eastAsia"/>
          <w:kern w:val="0"/>
          <w:sz w:val="24"/>
          <w:szCs w:val="24"/>
        </w:rPr>
        <w:t>父类加载器去找，找不带才让子</w:t>
      </w:r>
      <w:r w:rsidR="00340F4B">
        <w:rPr>
          <w:rFonts w:ascii="Times New Roman" w:eastAsia="宋体" w:hAnsi="Times New Roman" w:cs="Times New Roman" w:hint="eastAsia"/>
          <w:kern w:val="0"/>
          <w:sz w:val="24"/>
          <w:szCs w:val="24"/>
        </w:rPr>
        <w:t>类</w:t>
      </w:r>
      <w:r w:rsidR="008C0098">
        <w:rPr>
          <w:rFonts w:ascii="Times New Roman" w:eastAsia="宋体" w:hAnsi="Times New Roman" w:cs="Times New Roman" w:hint="eastAsia"/>
          <w:kern w:val="0"/>
          <w:sz w:val="24"/>
          <w:szCs w:val="24"/>
        </w:rPr>
        <w:t>加器找</w:t>
      </w:r>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r w:rsidR="00904C49">
        <w:rPr>
          <w:rFonts w:ascii="Times New Roman" w:eastAsia="宋体" w:hAnsi="Times New Roman" w:cs="Times New Roman"/>
          <w:kern w:val="0"/>
          <w:sz w:val="24"/>
          <w:szCs w:val="24"/>
        </w:rPr>
        <w:t>java.lang.Object</w:t>
      </w:r>
      <w:r w:rsidR="00904C49">
        <w:rPr>
          <w:rFonts w:ascii="Times New Roman" w:eastAsia="宋体" w:hAnsi="Times New Roman" w:cs="Times New Roman" w:hint="eastAsia"/>
          <w:kern w:val="0"/>
          <w:sz w:val="24"/>
          <w:szCs w:val="24"/>
        </w:rPr>
        <w:t>类，如果没有双亲委派机制，这个类就会被自定义类加载器加载器加载，攻击者就可以在自定义类加载器负责的加载范围创建一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父类加载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r w:rsidR="007A3532">
        <w:rPr>
          <w:rFonts w:ascii="Times New Roman" w:eastAsia="宋体" w:hAnsi="Times New Roman" w:cs="Times New Roman" w:hint="eastAsia"/>
          <w:kern w:val="0"/>
          <w:sz w:val="24"/>
          <w:szCs w:val="24"/>
        </w:rPr>
        <w:t>ClassLoader</w:t>
      </w:r>
      <w:r w:rsidR="007A3532">
        <w:rPr>
          <w:rFonts w:ascii="Times New Roman" w:eastAsia="宋体" w:hAnsi="Times New Roman" w:cs="Times New Roman" w:hint="eastAsia"/>
          <w:kern w:val="0"/>
          <w:sz w:val="24"/>
          <w:szCs w:val="24"/>
        </w:rPr>
        <w:t>，重写</w:t>
      </w:r>
      <w:r w:rsidR="007A3532">
        <w:rPr>
          <w:rFonts w:ascii="Times New Roman" w:eastAsia="宋体" w:hAnsi="Times New Roman" w:cs="Times New Roman" w:hint="eastAsia"/>
          <w:kern w:val="0"/>
          <w:sz w:val="24"/>
          <w:szCs w:val="24"/>
        </w:rPr>
        <w:t>classLoad</w:t>
      </w:r>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r>
        <w:rPr>
          <w:rFonts w:ascii="Times New Roman" w:eastAsia="宋体" w:hAnsi="Times New Roman" w:cs="Times New Roman" w:hint="eastAsia"/>
          <w:kern w:val="0"/>
          <w:sz w:val="24"/>
          <w:szCs w:val="24"/>
        </w:rPr>
        <w:t>，该类重写了</w:t>
      </w: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最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父类没有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类分配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父类加载器加载，父类加载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类分配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指进程</w:t>
      </w:r>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栈</w:t>
      </w:r>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栈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栈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主要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栈主要存储方法调用时的方法信息、上下文信息、局部变量表等数据，这块内存是自动管理的，当方法调用结束，栈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栈则是在方法调用的时候动态创建栈帧并压入栈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栈中的栈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Memeory</w:t>
      </w:r>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r w:rsidR="00905794">
        <w:rPr>
          <w:rFonts w:ascii="Times New Roman" w:eastAsia="宋体" w:hAnsi="Times New Roman" w:cs="Times New Roman" w:hint="eastAsia"/>
          <w:kern w:val="0"/>
          <w:sz w:val="24"/>
          <w:szCs w:val="24"/>
        </w:rPr>
        <w:t>jconsole</w:t>
      </w:r>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栈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栈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栈空间上分配内存。这样可以直接在栈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给可以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池了解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池存在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元空间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r w:rsidRPr="00082E7C">
              <w:rPr>
                <w:rFonts w:ascii="Times New Roman" w:eastAsia="宋体" w:hAnsi="Times New Roman" w:cs="Times New Roman"/>
                <w:kern w:val="0"/>
                <w:sz w:val="24"/>
                <w:szCs w:val="24"/>
              </w:rPr>
              <w:t>max_connections</w:t>
            </w:r>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不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饮鸠止渴</w:t>
      </w:r>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表示数据库支持的最大连接数，如果新连接的客户端，连接数超过</w:t>
      </w:r>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不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说明数据库压力以及很大了，如果再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会导致大量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花费在</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权限验证上面，而已经连接的线程得不到</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页执行完毕了，但是客户端没有主动断开，</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也没有断开，连接就搁置在那里，虽然不会占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但是会占用</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一个值，就是计算</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t</w:t>
      </w:r>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r w:rsidR="004748B2">
        <w:rPr>
          <w:rFonts w:ascii="Times New Roman" w:eastAsia="宋体" w:hAnsi="Times New Roman" w:cs="Times New Roman" w:hint="eastAsia"/>
          <w:kern w:val="0"/>
          <w:sz w:val="24"/>
          <w:szCs w:val="24"/>
        </w:rPr>
        <w:t>设置的秒数，</w:t>
      </w:r>
      <w:r w:rsidR="004748B2">
        <w:rPr>
          <w:rFonts w:ascii="Times New Roman" w:eastAsia="宋体" w:hAnsi="Times New Roman" w:cs="Times New Roman" w:hint="eastAsia"/>
          <w:kern w:val="0"/>
          <w:sz w:val="24"/>
          <w:szCs w:val="24"/>
        </w:rPr>
        <w:t>mysql</w:t>
      </w:r>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ow processlis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cesslist</w:t>
      </w:r>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r>
        <w:rPr>
          <w:rFonts w:ascii="Times New Roman" w:eastAsia="宋体" w:hAnsi="Times New Roman" w:cs="Times New Roman" w:hint="eastAsia"/>
          <w:kern w:val="0"/>
          <w:sz w:val="24"/>
          <w:szCs w:val="24"/>
        </w:rPr>
        <w:t>Commnad</w:t>
      </w:r>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务内空闲连接和事务外空闲连接，我们可以进一步查询</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r>
        <w:rPr>
          <w:rFonts w:ascii="Times New Roman" w:eastAsia="宋体" w:hAnsi="Times New Roman" w:cs="Times New Roman" w:hint="eastAsia"/>
          <w:kern w:val="0"/>
          <w:sz w:val="24"/>
          <w:szCs w:val="24"/>
        </w:rPr>
        <w:t>库的</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只会显示还未提交的事务，所以我们可以根据</w:t>
      </w:r>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st</w:t>
      </w:r>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好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r>
        <w:rPr>
          <w:rFonts w:ascii="Times New Roman" w:eastAsia="宋体" w:hAnsi="Times New Roman" w:cs="Times New Roman"/>
          <w:kern w:val="0"/>
          <w:sz w:val="24"/>
          <w:szCs w:val="24"/>
        </w:rPr>
        <w:t>slow_query_log=ON</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r>
        <w:rPr>
          <w:rFonts w:ascii="Times New Roman" w:eastAsia="宋体" w:hAnsi="Times New Roman" w:cs="Times New Roman" w:hint="eastAsia"/>
          <w:kern w:val="0"/>
          <w:sz w:val="24"/>
          <w:szCs w:val="24"/>
        </w:rPr>
        <w:t>sno</w:t>
      </w:r>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隐式地给</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sno as int) = 1001</w:t>
      </w:r>
      <w:r>
        <w:rPr>
          <w:rFonts w:ascii="Times New Roman" w:eastAsia="宋体" w:hAnsi="Times New Roman" w:cs="Times New Roman" w:hint="eastAsia"/>
          <w:kern w:val="0"/>
          <w:sz w:val="24"/>
          <w:szCs w:val="24"/>
        </w:rPr>
        <w:t>，相当于给索引字段加上了函数，而这样会破坏索引本身的有序性，使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表联表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sno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sno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sno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sno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r w:rsidRPr="00063A56">
        <w:rPr>
          <w:rFonts w:ascii="Times New Roman" w:eastAsia="宋体" w:hAnsi="Times New Roman" w:cs="Times New Roman" w:hint="eastAsia"/>
          <w:kern w:val="0"/>
          <w:sz w:val="24"/>
          <w:szCs w:val="24"/>
        </w:rPr>
        <w:t>anaylze</w:t>
      </w:r>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r w:rsidRPr="006C661E">
        <w:rPr>
          <w:rFonts w:ascii="Times New Roman" w:eastAsia="宋体" w:hAnsi="Times New Roman" w:cs="Times New Roman"/>
          <w:kern w:val="0"/>
          <w:sz w:val="24"/>
          <w:szCs w:val="24"/>
        </w:rPr>
        <w:t>innodb_flush_log_at_trx_commit</w:t>
      </w:r>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页总是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就是脏页了。</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刷脏页？</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的脏页保存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脏页刷盘？</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时脏页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把脏页淘汰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查一行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查询长时间不返回：</w:t>
      </w:r>
    </w:p>
    <w:p w14:paraId="6C35BCD5" w14:textId="53394F54"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快照读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单例模式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单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r>
        <w:rPr>
          <w:rFonts w:ascii="Times New Roman" w:eastAsia="宋体" w:hAnsi="Times New Roman" w:cs="Times New Roman" w:hint="eastAsia"/>
          <w:kern w:val="0"/>
          <w:sz w:val="24"/>
          <w:szCs w:val="24"/>
        </w:rPr>
        <w:t>getBean</w:t>
      </w:r>
      <w:r>
        <w:rPr>
          <w:rFonts w:ascii="Times New Roman" w:eastAsia="宋体" w:hAnsi="Times New Roman" w:cs="Times New Roman"/>
          <w:kern w:val="0"/>
          <w:sz w:val="24"/>
          <w:szCs w:val="24"/>
        </w:rPr>
        <w:t>, 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wired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rwi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ofs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 xml:space="preserve">ageSiz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 xml:space="preserve">Num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pageNum - 1) * pageSize</w:t>
      </w:r>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ow / pageSize</w:t>
      </w:r>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页显示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hyperlink r:id="rId126" w:history="1">
        <w:r w:rsidR="0066693A" w:rsidRPr="00DA320B">
          <w:rPr>
            <w:rStyle w:val="af0"/>
            <w:rFonts w:ascii="Times New Roman" w:eastAsia="宋体" w:hAnsi="Times New Roman" w:cs="Times New Roman"/>
            <w:kern w:val="0"/>
            <w:sz w:val="24"/>
            <w:szCs w:val="24"/>
          </w:rPr>
          <w:t>http://localhost:8080/community/index</w:t>
        </w:r>
      </w:hyperlink>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r w:rsidR="007636A1">
        <w:rPr>
          <w:rFonts w:ascii="Times New Roman" w:eastAsia="宋体" w:hAnsi="Times New Roman" w:cs="Times New Roman" w:hint="eastAsia"/>
          <w:kern w:val="0"/>
          <w:sz w:val="24"/>
          <w:szCs w:val="24"/>
        </w:rPr>
        <w:t>setPath</w:t>
      </w:r>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index”}</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r w:rsidR="000B5311" w:rsidRPr="000B5311">
        <w:rPr>
          <w:rFonts w:ascii="Times New Roman" w:eastAsia="宋体" w:hAnsi="Times New Roman" w:cs="Times New Roman" w:hint="eastAsia"/>
          <w:kern w:val="0"/>
          <w:sz w:val="24"/>
          <w:szCs w:val="24"/>
        </w:rPr>
        <w:t>Thymeleaf</w:t>
      </w:r>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pageSize</w:t>
      </w:r>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r>
        <w:rPr>
          <w:rFonts w:ascii="Times New Roman" w:eastAsia="宋体" w:hAnsi="Times New Roman" w:cs="Times New Roman" w:hint="eastAsia"/>
          <w:kern w:val="0"/>
          <w:sz w:val="24"/>
          <w:szCs w:val="24"/>
        </w:rPr>
        <w:t>pageNum</w:t>
      </w:r>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odelAndView</w:t>
      </w:r>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hyperlink r:id="rId128" w:history="1">
        <w:r w:rsidRPr="00F84189">
          <w:rPr>
            <w:rStyle w:val="af0"/>
            <w:rFonts w:ascii="Times New Roman" w:eastAsia="宋体" w:hAnsi="Times New Roman" w:cs="Times New Roman"/>
            <w:kern w:val="0"/>
            <w:sz w:val="24"/>
            <w:szCs w:val="24"/>
          </w:rPr>
          <w:t>http://localhost:8080/community/index?current=1</w:t>
        </w:r>
      </w:hyperlink>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urren</w:t>
      </w: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mysql</w:t>
      </w:r>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EB3C3F9" w:rsidR="005A5D32" w:rsidRDefault="005A5D32" w:rsidP="00CC63B3">
      <w:pPr>
        <w:widowControl/>
        <w:spacing w:line="440" w:lineRule="exact"/>
        <w:jc w:val="left"/>
        <w:rPr>
          <w:rFonts w:ascii="Times New Roman" w:eastAsia="宋体" w:hAnsi="Times New Roman" w:cs="Times New Roman"/>
          <w:kern w:val="0"/>
          <w:sz w:val="24"/>
          <w:szCs w:val="24"/>
        </w:rPr>
      </w:pPr>
    </w:p>
    <w:p w14:paraId="4171F65B" w14:textId="137F8BFA"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项目中实体？</w:t>
      </w:r>
    </w:p>
    <w:p w14:paraId="1F29A45A" w14:textId="7CD36358"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1 </w:t>
      </w:r>
      <w:r>
        <w:rPr>
          <w:rFonts w:ascii="Times New Roman" w:eastAsia="宋体" w:hAnsi="Times New Roman" w:cs="Times New Roman" w:hint="eastAsia"/>
          <w:kern w:val="0"/>
          <w:sz w:val="24"/>
          <w:szCs w:val="24"/>
        </w:rPr>
        <w:t>帖子</w:t>
      </w:r>
    </w:p>
    <w:p w14:paraId="2D4909E6" w14:textId="356C951C"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2 </w:t>
      </w:r>
      <w:r>
        <w:rPr>
          <w:rFonts w:ascii="Times New Roman" w:eastAsia="宋体" w:hAnsi="Times New Roman" w:cs="Times New Roman" w:hint="eastAsia"/>
          <w:kern w:val="0"/>
          <w:sz w:val="24"/>
          <w:szCs w:val="24"/>
        </w:rPr>
        <w:t>评论</w:t>
      </w:r>
    </w:p>
    <w:p w14:paraId="3659B37C" w14:textId="480E3F15"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3 </w:t>
      </w:r>
      <w:r>
        <w:rPr>
          <w:rFonts w:ascii="Times New Roman" w:eastAsia="宋体" w:hAnsi="Times New Roman" w:cs="Times New Roman" w:hint="eastAsia"/>
          <w:kern w:val="0"/>
          <w:sz w:val="24"/>
          <w:szCs w:val="24"/>
        </w:rPr>
        <w:t>用户</w:t>
      </w:r>
    </w:p>
    <w:p w14:paraId="66B37D7E" w14:textId="3E15067A"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评论表中，</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表示在哪个实体类型下的评论。</w:t>
      </w:r>
    </w:p>
    <w:p w14:paraId="47A6400D" w14:textId="30609108"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消息表中，</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w:t>
      </w:r>
      <w:r w:rsidR="00EC020E">
        <w:rPr>
          <w:rFonts w:ascii="Times New Roman" w:eastAsia="宋体" w:hAnsi="Times New Roman" w:cs="Times New Roman"/>
          <w:kern w:val="0"/>
          <w:sz w:val="24"/>
          <w:szCs w:val="24"/>
        </w:rPr>
        <w:t>e</w:t>
      </w:r>
      <w:r>
        <w:rPr>
          <w:rFonts w:ascii="Times New Roman" w:eastAsia="宋体" w:hAnsi="Times New Roman" w:cs="Times New Roman" w:hint="eastAsia"/>
          <w:kern w:val="0"/>
          <w:sz w:val="24"/>
          <w:szCs w:val="24"/>
        </w:rPr>
        <w:t>表示事件针对的目标实体类型</w:t>
      </w:r>
    </w:p>
    <w:p w14:paraId="6D1448C2" w14:textId="6716521F" w:rsidR="00B77734" w:rsidRDefault="00B77734" w:rsidP="00CC63B3">
      <w:pPr>
        <w:widowControl/>
        <w:spacing w:line="440" w:lineRule="exact"/>
        <w:jc w:val="left"/>
        <w:rPr>
          <w:rFonts w:ascii="Times New Roman" w:eastAsia="宋体" w:hAnsi="Times New Roman" w:cs="Times New Roman"/>
          <w:kern w:val="0"/>
          <w:sz w:val="24"/>
          <w:szCs w:val="24"/>
        </w:rPr>
      </w:pPr>
    </w:p>
    <w:p w14:paraId="72D84982" w14:textId="7E2042C8" w:rsidR="00B77734" w:rsidRDefault="00B77734" w:rsidP="00CC63B3">
      <w:pPr>
        <w:widowControl/>
        <w:spacing w:line="440" w:lineRule="exact"/>
        <w:jc w:val="left"/>
        <w:rPr>
          <w:rFonts w:ascii="Times New Roman" w:eastAsia="宋体" w:hAnsi="Times New Roman" w:cs="Times New Roman"/>
          <w:kern w:val="0"/>
          <w:sz w:val="24"/>
          <w:szCs w:val="24"/>
        </w:rPr>
      </w:pPr>
    </w:p>
    <w:p w14:paraId="36AEE885" w14:textId="04D40359"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partor.reverOrder()</w:t>
      </w:r>
      <w:r>
        <w:rPr>
          <w:rFonts w:ascii="Times New Roman" w:eastAsia="宋体" w:hAnsi="Times New Roman" w:cs="Times New Roman" w:hint="eastAsia"/>
          <w:kern w:val="0"/>
          <w:sz w:val="24"/>
          <w:szCs w:val="24"/>
        </w:rPr>
        <w:t>实现？</w:t>
      </w:r>
    </w:p>
    <w:p w14:paraId="54910D67" w14:textId="5A6772D7"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方法返回一个</w:t>
      </w:r>
      <w:r>
        <w:rPr>
          <w:rFonts w:ascii="Times New Roman" w:eastAsia="宋体" w:hAnsi="Times New Roman" w:cs="Times New Roman" w:hint="eastAsia"/>
          <w:kern w:val="0"/>
          <w:sz w:val="24"/>
          <w:szCs w:val="24"/>
        </w:rPr>
        <w:t>Compartor</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使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的自然顺序的逆序，自然顺序是实现</w:t>
      </w:r>
      <w:r>
        <w:rPr>
          <w:rFonts w:ascii="Times New Roman" w:eastAsia="宋体" w:hAnsi="Times New Roman" w:cs="Times New Roman"/>
          <w:kern w:val="0"/>
          <w:sz w:val="24"/>
          <w:szCs w:val="24"/>
        </w:rPr>
        <w:t>Comparable</w:t>
      </w:r>
      <w:r>
        <w:rPr>
          <w:rFonts w:ascii="Times New Roman" w:eastAsia="宋体" w:hAnsi="Times New Roman" w:cs="Times New Roman" w:hint="eastAsia"/>
          <w:kern w:val="0"/>
          <w:sz w:val="24"/>
          <w:szCs w:val="24"/>
        </w:rPr>
        <w:t>接口调用</w:t>
      </w:r>
      <w:r>
        <w:rPr>
          <w:rFonts w:ascii="Times New Roman" w:eastAsia="宋体" w:hAnsi="Times New Roman" w:cs="Times New Roman" w:hint="eastAsia"/>
          <w:kern w:val="0"/>
          <w:sz w:val="24"/>
          <w:szCs w:val="24"/>
        </w:rPr>
        <w:t>compar</w:t>
      </w:r>
      <w:r>
        <w:rPr>
          <w:rFonts w:ascii="Times New Roman" w:eastAsia="宋体" w:hAnsi="Times New Roman" w:cs="Times New Roman"/>
          <w:kern w:val="0"/>
          <w:sz w:val="24"/>
          <w:szCs w:val="24"/>
        </w:rPr>
        <w:t>To</w:t>
      </w:r>
      <w:r>
        <w:rPr>
          <w:rFonts w:ascii="Times New Roman" w:eastAsia="宋体" w:hAnsi="Times New Roman" w:cs="Times New Roman" w:hint="eastAsia"/>
          <w:kern w:val="0"/>
          <w:sz w:val="24"/>
          <w:szCs w:val="24"/>
        </w:rPr>
        <w:t>方法。</w:t>
      </w:r>
    </w:p>
    <w:p w14:paraId="0245B6C3" w14:textId="1DDF06FE" w:rsidR="00875661"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Compartor</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会重写</w:t>
      </w:r>
      <w:r>
        <w:rPr>
          <w:rFonts w:ascii="Times New Roman" w:eastAsia="宋体" w:hAnsi="Times New Roman" w:cs="Times New Roman" w:hint="eastAsia"/>
          <w:kern w:val="0"/>
          <w:sz w:val="24"/>
          <w:szCs w:val="24"/>
        </w:rPr>
        <w:t>compare</w:t>
      </w:r>
      <w:r>
        <w:rPr>
          <w:rFonts w:ascii="Times New Roman" w:eastAsia="宋体" w:hAnsi="Times New Roman" w:cs="Times New Roman" w:hint="eastAsia"/>
          <w:kern w:val="0"/>
          <w:sz w:val="24"/>
          <w:szCs w:val="24"/>
        </w:rPr>
        <w:t>方法，该方法会比较两个传进来的</w:t>
      </w:r>
      <w:r>
        <w:rPr>
          <w:rFonts w:ascii="Times New Roman" w:eastAsia="宋体" w:hAnsi="Times New Roman" w:cs="Times New Roman" w:hint="eastAsia"/>
          <w:kern w:val="0"/>
          <w:sz w:val="24"/>
          <w:szCs w:val="24"/>
        </w:rPr>
        <w:t>Comparable</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类实现对象，</w:t>
      </w:r>
      <w:r w:rsidRPr="00A76459">
        <w:rPr>
          <w:rFonts w:ascii="Times New Roman" w:eastAsia="宋体" w:hAnsi="Times New Roman" w:cs="Times New Roman"/>
          <w:kern w:val="0"/>
          <w:sz w:val="24"/>
          <w:szCs w:val="24"/>
        </w:rPr>
        <w:t>compare(Comparable&lt;Object&gt; c1, Comparable&lt;Object&gt; c2)</w:t>
      </w:r>
      <w:r>
        <w:rPr>
          <w:rFonts w:ascii="Times New Roman" w:eastAsia="宋体" w:hAnsi="Times New Roman" w:cs="Times New Roman" w:hint="eastAsia"/>
          <w:kern w:val="0"/>
          <w:sz w:val="24"/>
          <w:szCs w:val="24"/>
        </w:rPr>
        <w:t>。本来应该返回</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1.comparTo(c2)</w:t>
      </w:r>
      <w:r>
        <w:rPr>
          <w:rFonts w:ascii="Times New Roman" w:eastAsia="宋体" w:hAnsi="Times New Roman" w:cs="Times New Roman" w:hint="eastAsia"/>
          <w:kern w:val="0"/>
          <w:sz w:val="24"/>
          <w:szCs w:val="24"/>
        </w:rPr>
        <w:t>，这是默认的实现方式，而逆序的实现方式是</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2.comparTo(c1)</w:t>
      </w:r>
      <w:r>
        <w:rPr>
          <w:rFonts w:ascii="Times New Roman" w:eastAsia="宋体" w:hAnsi="Times New Roman" w:cs="Times New Roman" w:hint="eastAsia"/>
          <w:kern w:val="0"/>
          <w:sz w:val="24"/>
          <w:szCs w:val="24"/>
        </w:rPr>
        <w:t>。</w:t>
      </w:r>
    </w:p>
    <w:p w14:paraId="3C337A13" w14:textId="77777777" w:rsidR="00875661" w:rsidRDefault="00875661" w:rsidP="00CC63B3">
      <w:pPr>
        <w:widowControl/>
        <w:spacing w:line="440" w:lineRule="exact"/>
        <w:jc w:val="left"/>
        <w:rPr>
          <w:rFonts w:ascii="Times New Roman" w:eastAsia="宋体" w:hAnsi="Times New Roman" w:cs="Times New Roman"/>
          <w:kern w:val="0"/>
          <w:sz w:val="24"/>
          <w:szCs w:val="24"/>
        </w:rPr>
      </w:pPr>
    </w:p>
    <w:p w14:paraId="5E550BBB" w14:textId="5951D8F6" w:rsidR="00A76459" w:rsidRDefault="00A76459" w:rsidP="00CC63B3">
      <w:pPr>
        <w:widowControl/>
        <w:spacing w:line="440" w:lineRule="exact"/>
        <w:jc w:val="left"/>
        <w:rPr>
          <w:rFonts w:ascii="Times New Roman" w:eastAsia="宋体" w:hAnsi="Times New Roman" w:cs="Times New Roman"/>
          <w:kern w:val="0"/>
          <w:sz w:val="24"/>
          <w:szCs w:val="24"/>
        </w:rPr>
      </w:pPr>
    </w:p>
    <w:p w14:paraId="33FD4204" w14:textId="6084C4EC"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r>
        <w:rPr>
          <w:rFonts w:ascii="Times New Roman" w:eastAsia="宋体" w:hAnsi="Times New Roman" w:cs="Times New Roman" w:hint="eastAsia"/>
          <w:kern w:val="0"/>
          <w:sz w:val="24"/>
          <w:szCs w:val="24"/>
        </w:rPr>
        <w:t>?</w:t>
      </w:r>
    </w:p>
    <w:p w14:paraId="21096CB9" w14:textId="01623B24"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zhangsan’ AND password = ‘123456’;</w:t>
      </w:r>
    </w:p>
    <w:p w14:paraId="30837679" w14:textId="525992F6"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入</w:t>
      </w:r>
      <w:r>
        <w:rPr>
          <w:rFonts w:ascii="Times New Roman" w:eastAsia="宋体" w:hAnsi="Times New Roman" w:cs="Times New Roman"/>
          <w:kern w:val="0"/>
          <w:sz w:val="24"/>
          <w:szCs w:val="24"/>
        </w:rPr>
        <w:t>’ OR ‘1’ = ‘1’; --</w:t>
      </w:r>
    </w:p>
    <w:p w14:paraId="2E2EC8A0" w14:textId="5167DA7E" w:rsidR="006C684D" w:rsidRDefault="006C684D" w:rsidP="006C684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 OR ‘1’ = ‘1’; -- AND password = ‘123456’;</w:t>
      </w:r>
    </w:p>
    <w:p w14:paraId="16473B62" w14:textId="5078012C" w:rsidR="00972974" w:rsidRDefault="00972974" w:rsidP="00CC63B3">
      <w:pPr>
        <w:widowControl/>
        <w:spacing w:line="440" w:lineRule="exact"/>
        <w:jc w:val="left"/>
        <w:rPr>
          <w:rFonts w:ascii="Times New Roman" w:eastAsia="宋体" w:hAnsi="Times New Roman" w:cs="Times New Roman"/>
          <w:kern w:val="0"/>
          <w:sz w:val="24"/>
          <w:szCs w:val="24"/>
        </w:rPr>
      </w:pPr>
    </w:p>
    <w:p w14:paraId="26D1E7A0" w14:textId="5DAFBB84" w:rsidR="002D314B" w:rsidRDefault="002D314B" w:rsidP="00CC63B3">
      <w:pPr>
        <w:widowControl/>
        <w:spacing w:line="440" w:lineRule="exact"/>
        <w:jc w:val="left"/>
        <w:rPr>
          <w:rFonts w:ascii="Times New Roman" w:eastAsia="宋体" w:hAnsi="Times New Roman" w:cs="Times New Roman"/>
          <w:kern w:val="0"/>
          <w:sz w:val="24"/>
          <w:szCs w:val="24"/>
        </w:rPr>
      </w:pPr>
    </w:p>
    <w:p w14:paraId="39B9A15A" w14:textId="452037B8"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握手中</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怎么理解？</w:t>
      </w:r>
    </w:p>
    <w:p w14:paraId="000663A4" w14:textId="3BF05BDC"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理解为期待号</w:t>
      </w:r>
      <w:r w:rsidR="006B3546">
        <w:rPr>
          <w:rFonts w:ascii="Times New Roman" w:eastAsia="宋体" w:hAnsi="Times New Roman" w:cs="Times New Roman" w:hint="eastAsia"/>
          <w:kern w:val="0"/>
          <w:sz w:val="24"/>
          <w:szCs w:val="24"/>
        </w:rPr>
        <w:t>，期待对方下一次发送过来的序列号是多少。</w:t>
      </w:r>
    </w:p>
    <w:p w14:paraId="07D7AED8" w14:textId="1494194F" w:rsidR="002D314B" w:rsidRDefault="00AC57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多看不同的资料，多方位来理解。</w:t>
      </w:r>
    </w:p>
    <w:p w14:paraId="301D4A47" w14:textId="46B371A3" w:rsidR="00AC5700" w:rsidRDefault="00AC5700" w:rsidP="00CC63B3">
      <w:pPr>
        <w:widowControl/>
        <w:spacing w:line="440" w:lineRule="exact"/>
        <w:jc w:val="left"/>
        <w:rPr>
          <w:rFonts w:ascii="Times New Roman" w:eastAsia="宋体" w:hAnsi="Times New Roman" w:cs="Times New Roman"/>
          <w:kern w:val="0"/>
          <w:sz w:val="24"/>
          <w:szCs w:val="24"/>
        </w:rPr>
      </w:pPr>
    </w:p>
    <w:p w14:paraId="6D1B63F0" w14:textId="7C22FA99" w:rsidR="00843E75" w:rsidRDefault="00843E75" w:rsidP="00CC63B3">
      <w:pPr>
        <w:widowControl/>
        <w:spacing w:line="440" w:lineRule="exact"/>
        <w:jc w:val="left"/>
        <w:rPr>
          <w:rFonts w:ascii="Times New Roman" w:eastAsia="宋体" w:hAnsi="Times New Roman" w:cs="Times New Roman"/>
          <w:kern w:val="0"/>
          <w:sz w:val="24"/>
          <w:szCs w:val="24"/>
        </w:rPr>
      </w:pPr>
    </w:p>
    <w:p w14:paraId="64F4BE49" w14:textId="1BBC5EF2"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hint="eastAsia"/>
          <w:kern w:val="0"/>
          <w:sz w:val="24"/>
          <w:szCs w:val="24"/>
        </w:rPr>
        <w:t>介绍一下红黑树？</w:t>
      </w:r>
    </w:p>
    <w:p w14:paraId="24933824" w14:textId="4E207AFE"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到红黑树是一个二叉的平衡搜索树，然后聊聊红黑树与</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的区别即可，不必过于深入了解。</w:t>
      </w:r>
    </w:p>
    <w:p w14:paraId="4F1B3BAA" w14:textId="62CCB6FB" w:rsidR="00843E75" w:rsidRDefault="00843E75" w:rsidP="00CC63B3">
      <w:pPr>
        <w:widowControl/>
        <w:spacing w:line="440" w:lineRule="exact"/>
        <w:jc w:val="left"/>
        <w:rPr>
          <w:rFonts w:ascii="Times New Roman" w:eastAsia="宋体" w:hAnsi="Times New Roman" w:cs="Times New Roman"/>
          <w:kern w:val="0"/>
          <w:sz w:val="24"/>
          <w:szCs w:val="24"/>
        </w:rPr>
      </w:pPr>
    </w:p>
    <w:p w14:paraId="6294AD4C" w14:textId="7CC92EF2" w:rsidR="00843E75" w:rsidRDefault="00843E75" w:rsidP="00CC63B3">
      <w:pPr>
        <w:widowControl/>
        <w:spacing w:line="440" w:lineRule="exact"/>
        <w:jc w:val="left"/>
        <w:rPr>
          <w:rFonts w:ascii="Times New Roman" w:eastAsia="宋体" w:hAnsi="Times New Roman" w:cs="Times New Roman"/>
          <w:kern w:val="0"/>
          <w:sz w:val="24"/>
          <w:szCs w:val="24"/>
        </w:rPr>
      </w:pPr>
    </w:p>
    <w:p w14:paraId="4D1B0129" w14:textId="267F7F4D"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kern w:val="0"/>
          <w:sz w:val="24"/>
          <w:szCs w:val="24"/>
        </w:rPr>
        <w:t>HashMap</w:t>
      </w:r>
      <w:r w:rsidRPr="00843E75">
        <w:rPr>
          <w:rFonts w:ascii="Times New Roman" w:eastAsia="宋体" w:hAnsi="Times New Roman" w:cs="Times New Roman"/>
          <w:kern w:val="0"/>
          <w:sz w:val="24"/>
          <w:szCs w:val="24"/>
        </w:rPr>
        <w:t>是线程不安全的，如果你想要线程安全的</w:t>
      </w:r>
      <w:r w:rsidRPr="00843E75">
        <w:rPr>
          <w:rFonts w:ascii="Times New Roman" w:eastAsia="宋体" w:hAnsi="Times New Roman" w:cs="Times New Roman"/>
          <w:kern w:val="0"/>
          <w:sz w:val="24"/>
          <w:szCs w:val="24"/>
        </w:rPr>
        <w:t>Map</w:t>
      </w:r>
      <w:r w:rsidRPr="00843E75">
        <w:rPr>
          <w:rFonts w:ascii="Times New Roman" w:eastAsia="宋体" w:hAnsi="Times New Roman" w:cs="Times New Roman"/>
          <w:kern w:val="0"/>
          <w:sz w:val="24"/>
          <w:szCs w:val="24"/>
        </w:rPr>
        <w:t>结构，你会用什么？</w:t>
      </w:r>
    </w:p>
    <w:p w14:paraId="2DF74B69" w14:textId="38BAFE1A"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解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线程不安全问题，首先我们不能直接修改源码，那就要使用一些辅助操作，让他变得安全，要么就寻找替代品。</w:t>
      </w:r>
    </w:p>
    <w:p w14:paraId="04438458" w14:textId="77D47726"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辅助操作：</w:t>
      </w:r>
    </w:p>
    <w:p w14:paraId="0B7A74CC" w14:textId="1F3A6A66" w:rsidR="00F133A2"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方法包装一下</w:t>
      </w:r>
    </w:p>
    <w:p w14:paraId="606B33AE" w14:textId="1FB4D823"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替代品：</w:t>
      </w:r>
    </w:p>
    <w:p w14:paraId="0FAAE32C" w14:textId="6BAD005E" w:rsid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HashTable</w:t>
      </w:r>
    </w:p>
    <w:p w14:paraId="66F40138" w14:textId="0C585859" w:rsidR="00843E75" w:rsidRP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ConcurrentHashMap</w:t>
      </w:r>
    </w:p>
    <w:p w14:paraId="7C1992D5" w14:textId="1F109CCE" w:rsidR="00843E75" w:rsidRDefault="00843E75" w:rsidP="00CC63B3">
      <w:pPr>
        <w:widowControl/>
        <w:spacing w:line="440" w:lineRule="exact"/>
        <w:jc w:val="left"/>
        <w:rPr>
          <w:rFonts w:ascii="Times New Roman" w:eastAsia="宋体" w:hAnsi="Times New Roman" w:cs="Times New Roman"/>
          <w:kern w:val="0"/>
          <w:sz w:val="24"/>
          <w:szCs w:val="24"/>
        </w:rPr>
      </w:pPr>
    </w:p>
    <w:p w14:paraId="5B5C44D4" w14:textId="6A8834CD" w:rsidR="00DA7C36" w:rsidRDefault="00DA7C36" w:rsidP="00CC63B3">
      <w:pPr>
        <w:widowControl/>
        <w:spacing w:line="440" w:lineRule="exact"/>
        <w:jc w:val="left"/>
        <w:rPr>
          <w:rFonts w:ascii="Times New Roman" w:eastAsia="宋体" w:hAnsi="Times New Roman" w:cs="Times New Roman"/>
          <w:kern w:val="0"/>
          <w:sz w:val="24"/>
          <w:szCs w:val="24"/>
        </w:rPr>
      </w:pPr>
    </w:p>
    <w:p w14:paraId="065E8F1E" w14:textId="32226F95"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如何实现一个线程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p>
    <w:p w14:paraId="6E1F6B89" w14:textId="05A8DD57"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方法接收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并返回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通常我们会传入线程不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返回的是</w:t>
      </w:r>
      <w:r w:rsidR="003E35CC">
        <w:rPr>
          <w:rFonts w:ascii="Times New Roman" w:eastAsia="宋体" w:hAnsi="Times New Roman" w:cs="Times New Roman" w:hint="eastAsia"/>
          <w:kern w:val="0"/>
          <w:sz w:val="24"/>
          <w:szCs w:val="24"/>
        </w:rPr>
        <w:lastRenderedPageBreak/>
        <w:t>SynchronizedMap</w:t>
      </w:r>
      <w:r w:rsidR="003E35CC">
        <w:rPr>
          <w:rFonts w:ascii="Times New Roman" w:eastAsia="宋体" w:hAnsi="Times New Roman" w:cs="Times New Roman" w:hint="eastAsia"/>
          <w:kern w:val="0"/>
          <w:sz w:val="24"/>
          <w:szCs w:val="24"/>
        </w:rPr>
        <w:t>，它是</w:t>
      </w:r>
      <w:r w:rsidR="003E35CC">
        <w:rPr>
          <w:rFonts w:ascii="Times New Roman" w:eastAsia="宋体" w:hAnsi="Times New Roman" w:cs="Times New Roman" w:hint="eastAsia"/>
          <w:kern w:val="0"/>
          <w:sz w:val="24"/>
          <w:szCs w:val="24"/>
        </w:rPr>
        <w:t>Collections</w:t>
      </w:r>
      <w:r w:rsidR="003E35CC">
        <w:rPr>
          <w:rFonts w:ascii="Times New Roman" w:eastAsia="宋体" w:hAnsi="Times New Roman" w:cs="Times New Roman" w:hint="eastAsia"/>
          <w:kern w:val="0"/>
          <w:sz w:val="24"/>
          <w:szCs w:val="24"/>
        </w:rPr>
        <w:t>类里面的一个内部类，实现了</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该类有两个比较重要的成员变量，一个是</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类型的</w:t>
      </w:r>
      <w:r w:rsidR="003E35CC">
        <w:rPr>
          <w:rFonts w:ascii="Times New Roman" w:eastAsia="宋体" w:hAnsi="Times New Roman" w:cs="Times New Roman" w:hint="eastAsia"/>
          <w:kern w:val="0"/>
          <w:sz w:val="24"/>
          <w:szCs w:val="24"/>
        </w:rPr>
        <w:t>m</w:t>
      </w:r>
      <w:r w:rsidR="003E35CC">
        <w:rPr>
          <w:rFonts w:ascii="Times New Roman" w:eastAsia="宋体" w:hAnsi="Times New Roman" w:cs="Times New Roman" w:hint="eastAsia"/>
          <w:kern w:val="0"/>
          <w:sz w:val="24"/>
          <w:szCs w:val="24"/>
        </w:rPr>
        <w:t>，指向我们传入进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一个是</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final</w:t>
      </w:r>
      <w:r w:rsidR="003E35CC">
        <w:rPr>
          <w:rFonts w:ascii="Times New Roman" w:eastAsia="宋体" w:hAnsi="Times New Roman" w:cs="Times New Roman" w:hint="eastAsia"/>
          <w:kern w:val="0"/>
          <w:sz w:val="24"/>
          <w:szCs w:val="24"/>
        </w:rPr>
        <w:t>修饰的</w:t>
      </w:r>
      <w:r w:rsidR="003E35CC">
        <w:rPr>
          <w:rFonts w:ascii="Times New Roman" w:eastAsia="宋体" w:hAnsi="Times New Roman" w:cs="Times New Roman" w:hint="eastAsia"/>
          <w:kern w:val="0"/>
          <w:sz w:val="24"/>
          <w:szCs w:val="24"/>
        </w:rPr>
        <w:t>Object</w:t>
      </w:r>
      <w:r w:rsidR="003E35CC">
        <w:rPr>
          <w:rFonts w:ascii="Times New Roman" w:eastAsia="宋体" w:hAnsi="Times New Roman" w:cs="Times New Roman" w:hint="eastAsia"/>
          <w:kern w:val="0"/>
          <w:sz w:val="24"/>
          <w:szCs w:val="24"/>
        </w:rPr>
        <w:t>类型变量，用于使用</w:t>
      </w:r>
      <w:r w:rsidR="003E35CC">
        <w:rPr>
          <w:rFonts w:ascii="Times New Roman" w:eastAsia="宋体" w:hAnsi="Times New Roman" w:cs="Times New Roman" w:hint="eastAsia"/>
          <w:kern w:val="0"/>
          <w:sz w:val="24"/>
          <w:szCs w:val="24"/>
        </w:rPr>
        <w:t>sychronized</w:t>
      </w:r>
      <w:r w:rsidR="003E35CC">
        <w:rPr>
          <w:rFonts w:ascii="Times New Roman" w:eastAsia="宋体" w:hAnsi="Times New Roman" w:cs="Times New Roman" w:hint="eastAsia"/>
          <w:kern w:val="0"/>
          <w:sz w:val="24"/>
          <w:szCs w:val="24"/>
        </w:rPr>
        <w:t>关键字，被同步的对象。</w:t>
      </w:r>
      <w:r w:rsidR="003E35CC">
        <w:rPr>
          <w:rFonts w:ascii="Times New Roman" w:eastAsia="宋体" w:hAnsi="Times New Roman" w:cs="Times New Roman" w:hint="eastAsia"/>
          <w:kern w:val="0"/>
          <w:sz w:val="24"/>
          <w:szCs w:val="24"/>
        </w:rPr>
        <w:t>SynchronizedMap</w:t>
      </w:r>
      <w:r w:rsidR="003E35CC">
        <w:rPr>
          <w:rFonts w:ascii="Times New Roman" w:eastAsia="宋体" w:hAnsi="Times New Roman" w:cs="Times New Roman" w:hint="eastAsia"/>
          <w:kern w:val="0"/>
          <w:sz w:val="24"/>
          <w:szCs w:val="24"/>
        </w:rPr>
        <w:t>作为包装类，里面包装了一个我们传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调用</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的</w:t>
      </w:r>
      <w:r w:rsidR="003E35CC">
        <w:rPr>
          <w:rFonts w:ascii="Times New Roman" w:eastAsia="宋体" w:hAnsi="Times New Roman" w:cs="Times New Roman" w:hint="eastAsia"/>
          <w:kern w:val="0"/>
          <w:sz w:val="24"/>
          <w:szCs w:val="24"/>
        </w:rPr>
        <w:t>put</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get</w:t>
      </w:r>
      <w:r w:rsidR="003E35CC">
        <w:rPr>
          <w:rFonts w:ascii="Times New Roman" w:eastAsia="宋体" w:hAnsi="Times New Roman" w:cs="Times New Roman" w:hint="eastAsia"/>
          <w:kern w:val="0"/>
          <w:sz w:val="24"/>
          <w:szCs w:val="24"/>
        </w:rPr>
        <w:t>方法时，本质上是</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执行，但是</w:t>
      </w:r>
      <w:r w:rsidR="003E35CC">
        <w:rPr>
          <w:rFonts w:ascii="Times New Roman" w:eastAsia="宋体" w:hAnsi="Times New Roman" w:cs="Times New Roman" w:hint="eastAsia"/>
          <w:kern w:val="0"/>
          <w:sz w:val="24"/>
          <w:szCs w:val="24"/>
        </w:rPr>
        <w:t>SynchronizedMap</w:t>
      </w:r>
      <w:r w:rsidR="003E35CC">
        <w:rPr>
          <w:rFonts w:ascii="Times New Roman" w:eastAsia="宋体" w:hAnsi="Times New Roman" w:cs="Times New Roman" w:hint="eastAsia"/>
          <w:kern w:val="0"/>
          <w:sz w:val="24"/>
          <w:szCs w:val="24"/>
        </w:rPr>
        <w:t>会在</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执行这些操作时，用</w:t>
      </w:r>
      <w:r w:rsidR="003E35CC">
        <w:rPr>
          <w:rFonts w:ascii="Times New Roman" w:eastAsia="宋体" w:hAnsi="Times New Roman" w:cs="Times New Roman" w:hint="eastAsia"/>
          <w:kern w:val="0"/>
          <w:sz w:val="24"/>
          <w:szCs w:val="24"/>
        </w:rPr>
        <w:t>sychronized</w:t>
      </w:r>
      <w:r w:rsidR="003E35CC">
        <w:rPr>
          <w:rFonts w:ascii="Times New Roman" w:eastAsia="宋体" w:hAnsi="Times New Roman" w:cs="Times New Roman" w:hint="eastAsia"/>
          <w:kern w:val="0"/>
          <w:sz w:val="24"/>
          <w:szCs w:val="24"/>
        </w:rPr>
        <w:t>关键字，让多线程获取到</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的锁时才能执行同步代码块里面的代码，实现了线程安全。</w:t>
      </w:r>
    </w:p>
    <w:p w14:paraId="3A40167E" w14:textId="47ABA8FA" w:rsidR="003E35CC" w:rsidRDefault="003E35CC" w:rsidP="00CC63B3">
      <w:pPr>
        <w:widowControl/>
        <w:spacing w:line="440" w:lineRule="exact"/>
        <w:jc w:val="left"/>
        <w:rPr>
          <w:rFonts w:ascii="Times New Roman" w:eastAsia="宋体" w:hAnsi="Times New Roman" w:cs="Times New Roman"/>
          <w:kern w:val="0"/>
          <w:sz w:val="24"/>
          <w:szCs w:val="24"/>
        </w:rPr>
      </w:pPr>
    </w:p>
    <w:p w14:paraId="1F7E6A6B" w14:textId="77777777" w:rsidR="003E35CC" w:rsidRDefault="003E35CC" w:rsidP="00CC63B3">
      <w:pPr>
        <w:widowControl/>
        <w:spacing w:line="440" w:lineRule="exact"/>
        <w:jc w:val="left"/>
        <w:rPr>
          <w:rFonts w:ascii="Times New Roman" w:eastAsia="宋体" w:hAnsi="Times New Roman" w:cs="Times New Roman"/>
          <w:kern w:val="0"/>
          <w:sz w:val="24"/>
          <w:szCs w:val="24"/>
        </w:rPr>
      </w:pPr>
    </w:p>
    <w:p w14:paraId="32E0862D" w14:textId="4ACBDDC5" w:rsidR="00DA7C36"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p>
    <w:p w14:paraId="0A07B898" w14:textId="57501D72" w:rsidR="003E35CC"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的源码可知，里面的方法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所以它是线程安全的。</w:t>
      </w:r>
    </w:p>
    <w:p w14:paraId="162DE6EB" w14:textId="10C7D3DF" w:rsidR="003E35CC" w:rsidRDefault="003E35CC" w:rsidP="00CC63B3">
      <w:pPr>
        <w:widowControl/>
        <w:spacing w:line="440" w:lineRule="exact"/>
        <w:jc w:val="left"/>
        <w:rPr>
          <w:rFonts w:ascii="Times New Roman" w:eastAsia="宋体" w:hAnsi="Times New Roman" w:cs="Times New Roman"/>
          <w:kern w:val="0"/>
          <w:sz w:val="24"/>
          <w:szCs w:val="24"/>
        </w:rPr>
      </w:pPr>
    </w:p>
    <w:p w14:paraId="72E7DE0C" w14:textId="6F32FE54" w:rsidR="009D4242" w:rsidRDefault="009D4242" w:rsidP="009D4242">
      <w:pPr>
        <w:widowControl/>
        <w:spacing w:line="440" w:lineRule="exact"/>
        <w:jc w:val="left"/>
        <w:rPr>
          <w:rFonts w:ascii="Times New Roman" w:eastAsia="宋体" w:hAnsi="Times New Roman" w:cs="Times New Roman"/>
          <w:kern w:val="0"/>
          <w:sz w:val="24"/>
          <w:szCs w:val="24"/>
        </w:rPr>
      </w:pPr>
    </w:p>
    <w:p w14:paraId="1253DF6B" w14:textId="003DAE94"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有什么缺点？</w:t>
      </w:r>
    </w:p>
    <w:p w14:paraId="595F0E40" w14:textId="1EB3F541"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中实现线程安全的方式都是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当多线程并发的时候，都要竞争同一把锁，会把多线程执行变成串行执行，导致效率极其低下。</w:t>
      </w:r>
    </w:p>
    <w:p w14:paraId="4D8129F2" w14:textId="32C39F77" w:rsidR="00091874" w:rsidRDefault="00091874" w:rsidP="009D4242">
      <w:pPr>
        <w:widowControl/>
        <w:spacing w:line="440" w:lineRule="exact"/>
        <w:jc w:val="left"/>
        <w:rPr>
          <w:rFonts w:ascii="Times New Roman" w:eastAsia="宋体" w:hAnsi="Times New Roman" w:cs="Times New Roman"/>
          <w:kern w:val="0"/>
          <w:sz w:val="24"/>
          <w:szCs w:val="24"/>
        </w:rPr>
      </w:pPr>
    </w:p>
    <w:p w14:paraId="15C9718C" w14:textId="6C15CF1D" w:rsidR="00091874" w:rsidRDefault="00091874" w:rsidP="009D4242">
      <w:pPr>
        <w:widowControl/>
        <w:spacing w:line="440" w:lineRule="exact"/>
        <w:jc w:val="left"/>
        <w:rPr>
          <w:rFonts w:ascii="Times New Roman" w:eastAsia="宋体" w:hAnsi="Times New Roman" w:cs="Times New Roman"/>
          <w:kern w:val="0"/>
          <w:sz w:val="24"/>
          <w:szCs w:val="24"/>
        </w:rPr>
      </w:pPr>
    </w:p>
    <w:p w14:paraId="1BB781C6" w14:textId="0E448907"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优化</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020EE0F3" w14:textId="0ABBF0BD"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锁细粒度化，不对整张哈希表加锁，通过分段锁技术，将锁一段一段去存储，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对应一个子数组。</w:t>
      </w:r>
    </w:p>
    <w:p w14:paraId="2A7EDE65" w14:textId="5D73D539"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一步细粒度化锁，将数组的每个槽位上一个锁。</w:t>
      </w:r>
    </w:p>
    <w:p w14:paraId="62B584F2" w14:textId="4D1CBB24" w:rsidR="00D5051F" w:rsidRDefault="00D5051F" w:rsidP="00CC63B3">
      <w:pPr>
        <w:widowControl/>
        <w:spacing w:line="440" w:lineRule="exact"/>
        <w:jc w:val="left"/>
        <w:rPr>
          <w:rFonts w:ascii="Times New Roman" w:eastAsia="宋体" w:hAnsi="Times New Roman" w:cs="Times New Roman"/>
          <w:kern w:val="0"/>
          <w:sz w:val="24"/>
          <w:szCs w:val="24"/>
        </w:rPr>
      </w:pPr>
    </w:p>
    <w:p w14:paraId="4A892E43" w14:textId="77777777" w:rsidR="00D5051F" w:rsidRDefault="00D5051F" w:rsidP="00CC63B3">
      <w:pPr>
        <w:widowControl/>
        <w:spacing w:line="440" w:lineRule="exact"/>
        <w:jc w:val="left"/>
        <w:rPr>
          <w:rFonts w:ascii="Times New Roman" w:eastAsia="宋体" w:hAnsi="Times New Roman" w:cs="Times New Roman"/>
          <w:kern w:val="0"/>
          <w:sz w:val="24"/>
          <w:szCs w:val="24"/>
        </w:rPr>
      </w:pPr>
    </w:p>
    <w:p w14:paraId="70CBCAF3" w14:textId="123D693D" w:rsidR="00ED1398" w:rsidRDefault="00ED139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不是原子性的，怎么理解？</w:t>
      </w:r>
    </w:p>
    <w:p w14:paraId="58FAF8D0" w14:textId="307641E1" w:rsidR="00ED1398" w:rsidRDefault="005D26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字节码指令可知，</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分为三步：</w:t>
      </w:r>
    </w:p>
    <w:p w14:paraId="43CA1361" w14:textId="536DAA65" w:rsidR="005D269C" w:rsidRP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5D269C">
        <w:rPr>
          <w:rFonts w:ascii="Times New Roman" w:eastAsia="宋体" w:hAnsi="Times New Roman" w:cs="Times New Roman" w:hint="eastAsia"/>
          <w:kern w:val="0"/>
          <w:sz w:val="24"/>
          <w:szCs w:val="24"/>
        </w:rPr>
        <w:t>将</w:t>
      </w:r>
      <w:r w:rsidRPr="005D269C">
        <w:rPr>
          <w:rFonts w:ascii="Times New Roman" w:eastAsia="宋体" w:hAnsi="Times New Roman" w:cs="Times New Roman" w:hint="eastAsia"/>
          <w:kern w:val="0"/>
          <w:sz w:val="24"/>
          <w:szCs w:val="24"/>
        </w:rPr>
        <w:t>i</w:t>
      </w:r>
      <w:r w:rsidRPr="005D269C">
        <w:rPr>
          <w:rFonts w:ascii="Times New Roman" w:eastAsia="宋体" w:hAnsi="Times New Roman" w:cs="Times New Roman" w:hint="eastAsia"/>
          <w:kern w:val="0"/>
          <w:sz w:val="24"/>
          <w:szCs w:val="24"/>
        </w:rPr>
        <w:t>入栈</w:t>
      </w:r>
    </w:p>
    <w:p w14:paraId="7FAE0E75" w14:textId="6CA8481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入栈</w:t>
      </w:r>
    </w:p>
    <w:p w14:paraId="0EE1E8C2" w14:textId="3CF84E6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加法运算符入栈，会弹出</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执行加法运算，然后将结果入栈。</w:t>
      </w:r>
    </w:p>
    <w:p w14:paraId="628D1321" w14:textId="77777777" w:rsidR="005D269C" w:rsidRPr="005D269C" w:rsidRDefault="005D269C" w:rsidP="005D269C">
      <w:pPr>
        <w:widowControl/>
        <w:spacing w:line="440" w:lineRule="exact"/>
        <w:jc w:val="left"/>
        <w:rPr>
          <w:rFonts w:ascii="Times New Roman" w:eastAsia="宋体" w:hAnsi="Times New Roman" w:cs="Times New Roman"/>
          <w:kern w:val="0"/>
          <w:sz w:val="24"/>
          <w:szCs w:val="24"/>
        </w:rPr>
      </w:pPr>
    </w:p>
    <w:p w14:paraId="33FF276E" w14:textId="6223125B" w:rsidR="00ED1398" w:rsidRDefault="00ED1398" w:rsidP="00CC63B3">
      <w:pPr>
        <w:widowControl/>
        <w:spacing w:line="440" w:lineRule="exact"/>
        <w:jc w:val="left"/>
        <w:rPr>
          <w:rFonts w:ascii="Times New Roman" w:eastAsia="宋体" w:hAnsi="Times New Roman" w:cs="Times New Roman"/>
          <w:kern w:val="0"/>
          <w:sz w:val="24"/>
          <w:szCs w:val="24"/>
        </w:rPr>
      </w:pPr>
    </w:p>
    <w:p w14:paraId="7684246B" w14:textId="43CED505"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的三大特性？</w:t>
      </w:r>
    </w:p>
    <w:p w14:paraId="70CEF854" w14:textId="5AE400E3"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Pr>
          <w:rFonts w:ascii="Times New Roman" w:eastAsia="宋体" w:hAnsi="Times New Roman" w:cs="Times New Roman" w:hint="eastAsia"/>
          <w:kern w:val="0"/>
          <w:sz w:val="24"/>
          <w:szCs w:val="24"/>
        </w:rPr>
        <w:t>原子性：</w:t>
      </w:r>
      <w:r w:rsidR="00E87400">
        <w:rPr>
          <w:rFonts w:ascii="Times New Roman" w:eastAsia="宋体" w:hAnsi="Times New Roman" w:cs="Times New Roman" w:hint="eastAsia"/>
          <w:kern w:val="0"/>
          <w:sz w:val="24"/>
          <w:szCs w:val="24"/>
        </w:rPr>
        <w:t>一个操作不能被分割，不能被打断，要么执行完，要么不执行。</w:t>
      </w:r>
    </w:p>
    <w:p w14:paraId="30585ACE" w14:textId="1F154CFF" w:rsidR="00CB77EF" w:rsidRDefault="00E874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见性：指一个变量的修改，对所有线程可见</w:t>
      </w:r>
      <w:r w:rsidR="00971C58">
        <w:rPr>
          <w:rFonts w:ascii="Times New Roman" w:eastAsia="宋体" w:hAnsi="Times New Roman" w:cs="Times New Roman" w:hint="eastAsia"/>
          <w:kern w:val="0"/>
          <w:sz w:val="24"/>
          <w:szCs w:val="24"/>
        </w:rPr>
        <w:t>。即当一条线程</w:t>
      </w:r>
      <w:r w:rsidR="00CB77EF">
        <w:rPr>
          <w:rFonts w:ascii="Times New Roman" w:eastAsia="宋体" w:hAnsi="Times New Roman" w:cs="Times New Roman" w:hint="eastAsia"/>
          <w:kern w:val="0"/>
          <w:sz w:val="24"/>
          <w:szCs w:val="24"/>
        </w:rPr>
        <w:t>修改了这个变量的值，新值对于其他线程来说，是可以立即得知的。</w:t>
      </w:r>
    </w:p>
    <w:p w14:paraId="467A6FE2" w14:textId="58935C16" w:rsidR="00D5051F" w:rsidRDefault="00971C5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有序性：</w:t>
      </w:r>
      <w:r w:rsidR="00CB77EF">
        <w:rPr>
          <w:rFonts w:ascii="Times New Roman" w:eastAsia="宋体" w:hAnsi="Times New Roman" w:cs="Times New Roman" w:hint="eastAsia"/>
          <w:kern w:val="0"/>
          <w:sz w:val="24"/>
          <w:szCs w:val="24"/>
        </w:rPr>
        <w:t>为了提高程序的执行性能，编辑器和处理器都有可能对程序中的指令进行重排序。</w:t>
      </w:r>
    </w:p>
    <w:p w14:paraId="4060F7CF" w14:textId="3567E196" w:rsidR="00971C58" w:rsidRDefault="00971C58" w:rsidP="00CC63B3">
      <w:pPr>
        <w:widowControl/>
        <w:spacing w:line="440" w:lineRule="exact"/>
        <w:jc w:val="left"/>
        <w:rPr>
          <w:rFonts w:ascii="Times New Roman" w:eastAsia="宋体" w:hAnsi="Times New Roman" w:cs="Times New Roman"/>
          <w:kern w:val="0"/>
          <w:sz w:val="24"/>
          <w:szCs w:val="24"/>
        </w:rPr>
      </w:pPr>
    </w:p>
    <w:p w14:paraId="6D46038B" w14:textId="3202D359" w:rsidR="004971D8" w:rsidRDefault="004971D8" w:rsidP="00CC63B3">
      <w:pPr>
        <w:widowControl/>
        <w:spacing w:line="440" w:lineRule="exact"/>
        <w:jc w:val="left"/>
        <w:rPr>
          <w:rFonts w:ascii="Times New Roman" w:eastAsia="宋体" w:hAnsi="Times New Roman" w:cs="Times New Roman"/>
          <w:kern w:val="0"/>
          <w:sz w:val="24"/>
          <w:szCs w:val="24"/>
        </w:rPr>
      </w:pPr>
    </w:p>
    <w:p w14:paraId="3172CDE2" w14:textId="1C48360B"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是在堆中的了，所有线程都可以访问到，为什么还要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修饰？</w:t>
      </w:r>
    </w:p>
    <w:p w14:paraId="14930C79" w14:textId="729054C0"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所有线程都可以访问到，</w:t>
      </w:r>
      <w:r w:rsidR="009A6343">
        <w:rPr>
          <w:rFonts w:ascii="Times New Roman" w:eastAsia="宋体" w:hAnsi="Times New Roman" w:cs="Times New Roman" w:hint="eastAsia"/>
          <w:kern w:val="0"/>
          <w:sz w:val="24"/>
          <w:szCs w:val="24"/>
        </w:rPr>
        <w:t>并不是立即可见的。因为线程会将堆中的这个未被</w:t>
      </w:r>
      <w:r w:rsidR="009A6343">
        <w:rPr>
          <w:rFonts w:ascii="Times New Roman" w:eastAsia="宋体" w:hAnsi="Times New Roman" w:cs="Times New Roman" w:hint="eastAsia"/>
          <w:kern w:val="0"/>
          <w:sz w:val="24"/>
          <w:szCs w:val="24"/>
        </w:rPr>
        <w:t>volatile</w:t>
      </w:r>
      <w:r w:rsidR="009A6343">
        <w:rPr>
          <w:rFonts w:ascii="Times New Roman" w:eastAsia="宋体" w:hAnsi="Times New Roman" w:cs="Times New Roman" w:hint="eastAsia"/>
          <w:kern w:val="0"/>
          <w:sz w:val="24"/>
          <w:szCs w:val="24"/>
        </w:rPr>
        <w:t>关键字修饰的成员变量缓存到自己的</w:t>
      </w:r>
      <w:r w:rsidR="009A6343">
        <w:rPr>
          <w:rFonts w:ascii="Times New Roman" w:eastAsia="宋体" w:hAnsi="Times New Roman" w:cs="Times New Roman" w:hint="eastAsia"/>
          <w:kern w:val="0"/>
          <w:sz w:val="24"/>
          <w:szCs w:val="24"/>
        </w:rPr>
        <w:t>Java</w:t>
      </w:r>
      <w:r w:rsidR="009A6343">
        <w:rPr>
          <w:rFonts w:ascii="Times New Roman" w:eastAsia="宋体" w:hAnsi="Times New Roman" w:cs="Times New Roman" w:hint="eastAsia"/>
          <w:kern w:val="0"/>
          <w:sz w:val="24"/>
          <w:szCs w:val="24"/>
        </w:rPr>
        <w:t>虚拟机栈中，导致某个线程堆成员变量的修改对其他线程不是立即可见的。</w:t>
      </w:r>
    </w:p>
    <w:p w14:paraId="261035E0" w14:textId="04EFFE4B" w:rsidR="009A6343" w:rsidRDefault="009A6343" w:rsidP="009A634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698ABE0" wp14:editId="339F64EF">
            <wp:extent cx="3543300" cy="402209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543300" cy="4022090"/>
                    </a:xfrm>
                    <a:prstGeom prst="rect">
                      <a:avLst/>
                    </a:prstGeom>
                    <a:noFill/>
                    <a:ln>
                      <a:noFill/>
                    </a:ln>
                  </pic:spPr>
                </pic:pic>
              </a:graphicData>
            </a:graphic>
          </wp:inline>
        </w:drawing>
      </w:r>
    </w:p>
    <w:p w14:paraId="0B30D75E" w14:textId="76ED07CB" w:rsidR="009A6343" w:rsidRDefault="00E72D2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所示，两个线程都可以访问堆中</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类对象的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都可以对其进行操作，所以，</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会有线程安全问题。如果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没有被</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修</w:t>
      </w:r>
      <w:r>
        <w:rPr>
          <w:rFonts w:ascii="Times New Roman" w:eastAsia="宋体" w:hAnsi="Times New Roman" w:cs="Times New Roman" w:hint="eastAsia"/>
          <w:kern w:val="0"/>
          <w:sz w:val="24"/>
          <w:szCs w:val="24"/>
        </w:rPr>
        <w:lastRenderedPageBreak/>
        <w:t>饰，每个线程在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进行操作时，要去堆中取出该成员变量的值，取出该值之后可能会将该值缓存到自己的本地内存中（寄存器或</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中），而这个修改行为不会立即写回堆中的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所以修改操作对其他线程不是立即可见的。</w:t>
      </w:r>
    </w:p>
    <w:p w14:paraId="7E50F8AB" w14:textId="3CCD82B7" w:rsidR="00E96A2C" w:rsidRDefault="00E96A2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成员变量就对其他线程是立即可见的，对其的修改，立刻会体现到其他线程中。</w:t>
      </w:r>
    </w:p>
    <w:p w14:paraId="1EBA3D7A" w14:textId="147261AA" w:rsidR="00E96A2C" w:rsidRPr="00E96A2C" w:rsidRDefault="00E96A2C" w:rsidP="00E96A2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F950E08" wp14:editId="1A2B9150">
            <wp:extent cx="3543300" cy="401129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543300" cy="4011295"/>
                    </a:xfrm>
                    <a:prstGeom prst="rect">
                      <a:avLst/>
                    </a:prstGeom>
                    <a:noFill/>
                    <a:ln>
                      <a:noFill/>
                    </a:ln>
                  </pic:spPr>
                </pic:pic>
              </a:graphicData>
            </a:graphic>
          </wp:inline>
        </w:drawing>
      </w:r>
    </w:p>
    <w:p w14:paraId="32C0F233" w14:textId="77777777" w:rsidR="004971D8" w:rsidRDefault="004971D8" w:rsidP="00CC63B3">
      <w:pPr>
        <w:widowControl/>
        <w:spacing w:line="440" w:lineRule="exact"/>
        <w:jc w:val="left"/>
        <w:rPr>
          <w:rFonts w:ascii="Times New Roman" w:eastAsia="宋体" w:hAnsi="Times New Roman" w:cs="Times New Roman"/>
          <w:kern w:val="0"/>
          <w:sz w:val="24"/>
          <w:szCs w:val="24"/>
        </w:rPr>
      </w:pPr>
    </w:p>
    <w:p w14:paraId="3B9F1EAA" w14:textId="62683DB7" w:rsidR="004971D8" w:rsidRDefault="004971D8" w:rsidP="00CC63B3">
      <w:pPr>
        <w:widowControl/>
        <w:spacing w:line="440" w:lineRule="exact"/>
        <w:jc w:val="left"/>
        <w:rPr>
          <w:rFonts w:ascii="Times New Roman" w:eastAsia="宋体" w:hAnsi="Times New Roman" w:cs="Times New Roman"/>
          <w:kern w:val="0"/>
          <w:sz w:val="24"/>
          <w:szCs w:val="24"/>
        </w:rPr>
      </w:pPr>
    </w:p>
    <w:p w14:paraId="54148D24" w14:textId="4A2A6FC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不修饰局部变量？</w:t>
      </w:r>
    </w:p>
    <w:p w14:paraId="590F603D" w14:textId="770FD4E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没意义，局部变量本来就是每个线程栈帧里面独有的，不需要对外可见。</w:t>
      </w:r>
    </w:p>
    <w:tbl>
      <w:tblPr>
        <w:tblStyle w:val="ad"/>
        <w:tblW w:w="0" w:type="auto"/>
        <w:jc w:val="center"/>
        <w:tblLook w:val="04A0" w:firstRow="1" w:lastRow="0" w:firstColumn="1" w:lastColumn="0" w:noHBand="0" w:noVBand="1"/>
      </w:tblPr>
      <w:tblGrid>
        <w:gridCol w:w="2091"/>
        <w:gridCol w:w="2091"/>
        <w:gridCol w:w="2091"/>
        <w:gridCol w:w="2023"/>
      </w:tblGrid>
      <w:tr w:rsidR="00495CE2" w14:paraId="7F0039FD" w14:textId="690B5815" w:rsidTr="00495CE2">
        <w:trPr>
          <w:jc w:val="center"/>
        </w:trPr>
        <w:tc>
          <w:tcPr>
            <w:tcW w:w="2091" w:type="dxa"/>
            <w:vAlign w:val="center"/>
          </w:tcPr>
          <w:p w14:paraId="2704ABA9"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793A28A4"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473608E6"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23" w:type="dxa"/>
          </w:tcPr>
          <w:p w14:paraId="733F1B5B" w14:textId="50B3AFF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w:t>
            </w:r>
          </w:p>
        </w:tc>
      </w:tr>
      <w:tr w:rsidR="00495CE2" w14:paraId="4F4E5C0A" w14:textId="57096A51" w:rsidTr="00495CE2">
        <w:trPr>
          <w:jc w:val="center"/>
        </w:trPr>
        <w:tc>
          <w:tcPr>
            <w:tcW w:w="2091" w:type="dxa"/>
            <w:vMerge w:val="restart"/>
            <w:vAlign w:val="center"/>
          </w:tcPr>
          <w:p w14:paraId="46BDA854" w14:textId="4F37A3E9"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w:t>
            </w:r>
          </w:p>
        </w:tc>
        <w:tc>
          <w:tcPr>
            <w:tcW w:w="2091" w:type="dxa"/>
            <w:vMerge w:val="restart"/>
            <w:vAlign w:val="center"/>
          </w:tcPr>
          <w:p w14:paraId="74EF7D72" w14:textId="4AA8451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w:t>
            </w:r>
          </w:p>
        </w:tc>
        <w:tc>
          <w:tcPr>
            <w:tcW w:w="2091" w:type="dxa"/>
            <w:vAlign w:val="center"/>
          </w:tcPr>
          <w:p w14:paraId="22AC83F0" w14:textId="7A19BE23"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成员变量</w:t>
            </w:r>
          </w:p>
        </w:tc>
        <w:tc>
          <w:tcPr>
            <w:tcW w:w="2023" w:type="dxa"/>
          </w:tcPr>
          <w:p w14:paraId="1F4093CC" w14:textId="4E02373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730B725F" w14:textId="0B72C1F1" w:rsidTr="00495CE2">
        <w:trPr>
          <w:jc w:val="center"/>
        </w:trPr>
        <w:tc>
          <w:tcPr>
            <w:tcW w:w="2091" w:type="dxa"/>
            <w:vMerge/>
            <w:vAlign w:val="center"/>
          </w:tcPr>
          <w:p w14:paraId="0C2DBAE9"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Merge/>
            <w:vAlign w:val="center"/>
          </w:tcPr>
          <w:p w14:paraId="516836DD" w14:textId="09E978AE" w:rsidR="00495CE2" w:rsidRDefault="00495CE2" w:rsidP="00495CE2">
            <w:pPr>
              <w:widowControl/>
              <w:spacing w:line="440" w:lineRule="exact"/>
              <w:jc w:val="left"/>
              <w:rPr>
                <w:rFonts w:ascii="Times New Roman" w:eastAsia="宋体" w:hAnsi="Times New Roman" w:cs="Times New Roman"/>
                <w:kern w:val="0"/>
                <w:sz w:val="24"/>
                <w:szCs w:val="24"/>
              </w:rPr>
            </w:pPr>
          </w:p>
        </w:tc>
        <w:tc>
          <w:tcPr>
            <w:tcW w:w="2091" w:type="dxa"/>
            <w:vAlign w:val="center"/>
          </w:tcPr>
          <w:p w14:paraId="260D9B4C" w14:textId="48A04657"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成员变量</w:t>
            </w:r>
          </w:p>
        </w:tc>
        <w:tc>
          <w:tcPr>
            <w:tcW w:w="2023" w:type="dxa"/>
          </w:tcPr>
          <w:p w14:paraId="4C87034E" w14:textId="459F1B8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1C0C4CF5" w14:textId="7296AF7C" w:rsidTr="00495CE2">
        <w:trPr>
          <w:jc w:val="center"/>
        </w:trPr>
        <w:tc>
          <w:tcPr>
            <w:tcW w:w="2091" w:type="dxa"/>
            <w:vMerge/>
            <w:vAlign w:val="center"/>
          </w:tcPr>
          <w:p w14:paraId="192F9675" w14:textId="6020C40C"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Align w:val="center"/>
          </w:tcPr>
          <w:p w14:paraId="51ABC85D" w14:textId="640DF3D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变量</w:t>
            </w:r>
          </w:p>
        </w:tc>
        <w:tc>
          <w:tcPr>
            <w:tcW w:w="2091" w:type="dxa"/>
            <w:vAlign w:val="center"/>
          </w:tcPr>
          <w:p w14:paraId="46328B06" w14:textId="51518C10"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tc>
        <w:tc>
          <w:tcPr>
            <w:tcW w:w="2023" w:type="dxa"/>
          </w:tcPr>
          <w:p w14:paraId="19D71452" w14:textId="4400A64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安全</w:t>
            </w:r>
          </w:p>
        </w:tc>
      </w:tr>
    </w:tbl>
    <w:p w14:paraId="1EF6C486" w14:textId="1FA28837" w:rsidR="004971D8" w:rsidRDefault="004971D8" w:rsidP="00CC63B3">
      <w:pPr>
        <w:widowControl/>
        <w:spacing w:line="440" w:lineRule="exact"/>
        <w:jc w:val="left"/>
        <w:rPr>
          <w:rFonts w:ascii="Times New Roman" w:eastAsia="宋体" w:hAnsi="Times New Roman" w:cs="Times New Roman"/>
          <w:kern w:val="0"/>
          <w:sz w:val="24"/>
          <w:szCs w:val="24"/>
        </w:rPr>
      </w:pPr>
    </w:p>
    <w:p w14:paraId="39507195" w14:textId="77777777" w:rsidR="00495CE2" w:rsidRDefault="00495CE2" w:rsidP="00CC63B3">
      <w:pPr>
        <w:widowControl/>
        <w:spacing w:line="440" w:lineRule="exact"/>
        <w:jc w:val="left"/>
        <w:rPr>
          <w:rFonts w:ascii="Times New Roman" w:eastAsia="宋体" w:hAnsi="Times New Roman" w:cs="Times New Roman"/>
          <w:kern w:val="0"/>
          <w:sz w:val="24"/>
          <w:szCs w:val="24"/>
        </w:rPr>
      </w:pPr>
    </w:p>
    <w:p w14:paraId="7AA87F41" w14:textId="3A3FF6DE" w:rsidR="00D5051F" w:rsidRDefault="00D5051F" w:rsidP="00CC63B3">
      <w:pPr>
        <w:widowControl/>
        <w:spacing w:line="440" w:lineRule="exact"/>
        <w:jc w:val="left"/>
        <w:rPr>
          <w:rFonts w:ascii="Times New Roman" w:eastAsia="宋体" w:hAnsi="Times New Roman" w:cs="Times New Roman"/>
          <w:kern w:val="0"/>
          <w:sz w:val="24"/>
          <w:szCs w:val="24"/>
        </w:rPr>
      </w:pPr>
    </w:p>
    <w:p w14:paraId="42EE821B" w14:textId="21FA1F87"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latile</w:t>
      </w:r>
      <w:r>
        <w:rPr>
          <w:rFonts w:ascii="Times New Roman" w:eastAsia="宋体" w:hAnsi="Times New Roman" w:cs="Times New Roman" w:hint="eastAsia"/>
          <w:kern w:val="0"/>
          <w:sz w:val="24"/>
          <w:szCs w:val="24"/>
        </w:rPr>
        <w:t>关键字的作用？</w:t>
      </w:r>
    </w:p>
    <w:p w14:paraId="139848E6" w14:textId="3A0A0A91"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用于修饰</w:t>
      </w:r>
      <w:r w:rsidR="004971D8">
        <w:rPr>
          <w:rFonts w:ascii="Times New Roman" w:eastAsia="宋体" w:hAnsi="Times New Roman" w:cs="Times New Roman" w:hint="eastAsia"/>
          <w:kern w:val="0"/>
          <w:sz w:val="24"/>
          <w:szCs w:val="24"/>
        </w:rPr>
        <w:t>成员</w:t>
      </w:r>
      <w:r>
        <w:rPr>
          <w:rFonts w:ascii="Times New Roman" w:eastAsia="宋体" w:hAnsi="Times New Roman" w:cs="Times New Roman" w:hint="eastAsia"/>
          <w:kern w:val="0"/>
          <w:sz w:val="24"/>
          <w:szCs w:val="24"/>
        </w:rPr>
        <w:t>变量，</w:t>
      </w:r>
      <w:r w:rsidR="00B16264">
        <w:rPr>
          <w:rFonts w:ascii="Times New Roman" w:eastAsia="宋体" w:hAnsi="Times New Roman" w:cs="Times New Roman" w:hint="eastAsia"/>
          <w:kern w:val="0"/>
          <w:sz w:val="24"/>
          <w:szCs w:val="24"/>
        </w:rPr>
        <w:t>使得这个成员变量具有可见性，即对某一个线程对这个变量的修改，会立即被其他线程知道。</w:t>
      </w:r>
    </w:p>
    <w:p w14:paraId="5647CE0B" w14:textId="1BB85949" w:rsidR="00166D6E" w:rsidRDefault="00166D6E" w:rsidP="00CC63B3">
      <w:pPr>
        <w:widowControl/>
        <w:spacing w:line="440" w:lineRule="exact"/>
        <w:jc w:val="left"/>
        <w:rPr>
          <w:rFonts w:ascii="Times New Roman" w:eastAsia="宋体" w:hAnsi="Times New Roman" w:cs="Times New Roman"/>
          <w:kern w:val="0"/>
          <w:sz w:val="24"/>
          <w:szCs w:val="24"/>
        </w:rPr>
      </w:pPr>
    </w:p>
    <w:p w14:paraId="0A45FE78" w14:textId="77777777" w:rsidR="00166D6E" w:rsidRDefault="00166D6E" w:rsidP="00CC63B3">
      <w:pPr>
        <w:widowControl/>
        <w:spacing w:line="440" w:lineRule="exact"/>
        <w:jc w:val="left"/>
        <w:rPr>
          <w:rFonts w:ascii="Times New Roman" w:eastAsia="宋体" w:hAnsi="Times New Roman" w:cs="Times New Roman"/>
          <w:kern w:val="0"/>
          <w:sz w:val="24"/>
          <w:szCs w:val="24"/>
        </w:rPr>
      </w:pPr>
    </w:p>
    <w:p w14:paraId="35A63F67" w14:textId="77777777" w:rsidR="00971C58" w:rsidRP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并发三大特性是什么？</w:t>
      </w:r>
    </w:p>
    <w:p w14:paraId="52E6A56F" w14:textId="28158329" w:rsidR="00971C58" w:rsidRDefault="00166D6E"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可见性、有序性。</w:t>
      </w:r>
    </w:p>
    <w:p w14:paraId="4F3C3461" w14:textId="5D559777" w:rsidR="00971C58" w:rsidRDefault="00971C58" w:rsidP="00971C58">
      <w:pPr>
        <w:widowControl/>
        <w:spacing w:line="440" w:lineRule="exact"/>
        <w:jc w:val="left"/>
        <w:rPr>
          <w:rFonts w:ascii="Times New Roman" w:eastAsia="宋体" w:hAnsi="Times New Roman" w:cs="Times New Roman"/>
          <w:kern w:val="0"/>
          <w:sz w:val="24"/>
          <w:szCs w:val="24"/>
        </w:rPr>
      </w:pPr>
    </w:p>
    <w:p w14:paraId="37A09828" w14:textId="77777777" w:rsidR="00166D6E" w:rsidRDefault="00166D6E" w:rsidP="00971C58">
      <w:pPr>
        <w:widowControl/>
        <w:spacing w:line="440" w:lineRule="exact"/>
        <w:jc w:val="left"/>
        <w:rPr>
          <w:rFonts w:ascii="Times New Roman" w:eastAsia="宋体" w:hAnsi="Times New Roman" w:cs="Times New Roman"/>
          <w:kern w:val="0"/>
          <w:sz w:val="24"/>
          <w:szCs w:val="24"/>
        </w:rPr>
      </w:pPr>
    </w:p>
    <w:p w14:paraId="45DB27C3" w14:textId="2E442608"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kern w:val="0"/>
          <w:sz w:val="24"/>
          <w:szCs w:val="24"/>
        </w:rPr>
        <w:t>i++</w:t>
      </w:r>
      <w:r w:rsidRPr="00971C58">
        <w:rPr>
          <w:rFonts w:ascii="Times New Roman" w:eastAsia="宋体" w:hAnsi="Times New Roman" w:cs="Times New Roman"/>
          <w:kern w:val="0"/>
          <w:sz w:val="24"/>
          <w:szCs w:val="24"/>
        </w:rPr>
        <w:t>操作的字节码执行到底是怎样的？</w:t>
      </w:r>
    </w:p>
    <w:p w14:paraId="0773D415" w14:textId="55D578DF"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_</w:t>
      </w:r>
      <w:r>
        <w:rPr>
          <w:rFonts w:ascii="Times New Roman" w:eastAsia="宋体" w:hAnsi="Times New Roman" w:cs="Times New Roman"/>
          <w:kern w:val="0"/>
          <w:sz w:val="24"/>
          <w:szCs w:val="24"/>
        </w:rPr>
        <w:t>load_0</w:t>
      </w:r>
    </w:p>
    <w:p w14:paraId="798ADE45" w14:textId="1E04B894"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up</w:t>
      </w:r>
    </w:p>
    <w:p w14:paraId="3629D5C1" w14:textId="66D42F49"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etfield</w:t>
      </w:r>
    </w:p>
    <w:p w14:paraId="7527001F" w14:textId="0911C132"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p>
    <w:p w14:paraId="092D4BF2" w14:textId="0B24CA48"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add</w:t>
      </w:r>
    </w:p>
    <w:p w14:paraId="5CA8B7B8" w14:textId="68002343" w:rsidR="00971C58"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field</w:t>
      </w:r>
    </w:p>
    <w:p w14:paraId="6F233AB9" w14:textId="3590C498" w:rsidR="0034600F" w:rsidRDefault="0034600F" w:rsidP="00971C58">
      <w:pPr>
        <w:widowControl/>
        <w:spacing w:line="440" w:lineRule="exact"/>
        <w:jc w:val="left"/>
        <w:rPr>
          <w:rFonts w:ascii="Times New Roman" w:eastAsia="宋体" w:hAnsi="Times New Roman" w:cs="Times New Roman"/>
          <w:kern w:val="0"/>
          <w:sz w:val="24"/>
          <w:szCs w:val="24"/>
        </w:rPr>
      </w:pPr>
    </w:p>
    <w:p w14:paraId="0DD2B897" w14:textId="77777777" w:rsidR="0034600F" w:rsidRPr="00971C58" w:rsidRDefault="0034600F" w:rsidP="00971C58">
      <w:pPr>
        <w:widowControl/>
        <w:spacing w:line="440" w:lineRule="exact"/>
        <w:jc w:val="left"/>
        <w:rPr>
          <w:rFonts w:ascii="Times New Roman" w:eastAsia="宋体" w:hAnsi="Times New Roman" w:cs="Times New Roman"/>
          <w:kern w:val="0"/>
          <w:sz w:val="24"/>
          <w:szCs w:val="24"/>
        </w:rPr>
      </w:pPr>
    </w:p>
    <w:p w14:paraId="69D734D1" w14:textId="7D62CF10"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多线程并发情况下，什么操作才能保证</w:t>
      </w:r>
      <w:r w:rsidRPr="00971C58">
        <w:rPr>
          <w:rFonts w:ascii="Times New Roman" w:eastAsia="宋体" w:hAnsi="Times New Roman" w:cs="Times New Roman"/>
          <w:kern w:val="0"/>
          <w:sz w:val="24"/>
          <w:szCs w:val="24"/>
        </w:rPr>
        <w:t>i++</w:t>
      </w:r>
      <w:r w:rsidRPr="00971C58">
        <w:rPr>
          <w:rFonts w:ascii="Times New Roman" w:eastAsia="宋体" w:hAnsi="Times New Roman" w:cs="Times New Roman"/>
          <w:kern w:val="0"/>
          <w:sz w:val="24"/>
          <w:szCs w:val="24"/>
        </w:rPr>
        <w:t>的原子性呢？</w:t>
      </w:r>
    </w:p>
    <w:p w14:paraId="55742481" w14:textId="357C8199" w:rsidR="00971C58" w:rsidRDefault="0034600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机制。</w:t>
      </w:r>
    </w:p>
    <w:p w14:paraId="0C09449E" w14:textId="77777777" w:rsidR="00B16264" w:rsidRDefault="00B16264" w:rsidP="00CC63B3">
      <w:pPr>
        <w:widowControl/>
        <w:spacing w:line="440" w:lineRule="exact"/>
        <w:jc w:val="left"/>
        <w:rPr>
          <w:rFonts w:ascii="Times New Roman" w:eastAsia="宋体" w:hAnsi="Times New Roman" w:cs="Times New Roman"/>
          <w:kern w:val="0"/>
          <w:sz w:val="24"/>
          <w:szCs w:val="24"/>
        </w:rPr>
      </w:pPr>
    </w:p>
    <w:p w14:paraId="77A8AF98" w14:textId="77777777" w:rsidR="00971C58" w:rsidRDefault="00971C58" w:rsidP="00CC63B3">
      <w:pPr>
        <w:widowControl/>
        <w:spacing w:line="440" w:lineRule="exact"/>
        <w:jc w:val="left"/>
        <w:rPr>
          <w:rFonts w:ascii="Times New Roman" w:eastAsia="宋体" w:hAnsi="Times New Roman" w:cs="Times New Roman"/>
          <w:kern w:val="0"/>
          <w:sz w:val="24"/>
          <w:szCs w:val="24"/>
        </w:rPr>
      </w:pPr>
    </w:p>
    <w:p w14:paraId="1CB73CF5" w14:textId="5E18DB78"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i++</w:t>
      </w:r>
      <w:r w:rsidRPr="00ED1398">
        <w:rPr>
          <w:rFonts w:ascii="Times New Roman" w:eastAsia="宋体" w:hAnsi="Times New Roman" w:cs="Times New Roman"/>
          <w:kern w:val="0"/>
          <w:sz w:val="24"/>
          <w:szCs w:val="24"/>
        </w:rPr>
        <w:t>是线程安全的吗？</w:t>
      </w:r>
      <w:r>
        <w:rPr>
          <w:rFonts w:ascii="Times New Roman" w:eastAsia="宋体" w:hAnsi="Times New Roman" w:cs="Times New Roman"/>
          <w:kern w:val="0"/>
          <w:sz w:val="24"/>
          <w:szCs w:val="24"/>
        </w:rPr>
        <w:t xml:space="preserve"> </w:t>
      </w:r>
    </w:p>
    <w:p w14:paraId="6926DC49" w14:textId="6F876F00"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是局部变量，则是线程安全的。</w:t>
      </w:r>
    </w:p>
    <w:p w14:paraId="39BA420B" w14:textId="04E45452" w:rsidR="00B16264"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不是成员变量，则不是线程安全的。</w:t>
      </w:r>
    </w:p>
    <w:p w14:paraId="27696FDC" w14:textId="12F5018C" w:rsidR="00A93FB8" w:rsidRDefault="00A93FB8" w:rsidP="00CC63B3">
      <w:pPr>
        <w:widowControl/>
        <w:spacing w:line="440" w:lineRule="exact"/>
        <w:jc w:val="left"/>
        <w:rPr>
          <w:rFonts w:ascii="Times New Roman" w:eastAsia="宋体" w:hAnsi="Times New Roman" w:cs="Times New Roman"/>
          <w:kern w:val="0"/>
          <w:sz w:val="24"/>
          <w:szCs w:val="24"/>
        </w:rPr>
      </w:pPr>
    </w:p>
    <w:p w14:paraId="5C491B4B" w14:textId="77777777" w:rsidR="00A93FB8" w:rsidRDefault="00A93FB8" w:rsidP="00CC63B3">
      <w:pPr>
        <w:widowControl/>
        <w:spacing w:line="440" w:lineRule="exact"/>
        <w:jc w:val="left"/>
        <w:rPr>
          <w:rFonts w:ascii="Times New Roman" w:eastAsia="宋体" w:hAnsi="Times New Roman" w:cs="Times New Roman"/>
          <w:kern w:val="0"/>
          <w:sz w:val="24"/>
          <w:szCs w:val="24"/>
        </w:rPr>
      </w:pPr>
    </w:p>
    <w:p w14:paraId="0BB31F47" w14:textId="116C053C"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如何</w:t>
      </w:r>
      <w:r>
        <w:rPr>
          <w:rFonts w:ascii="Times New Roman" w:eastAsia="宋体" w:hAnsi="Times New Roman" w:cs="Times New Roman" w:hint="eastAsia"/>
          <w:kern w:val="0"/>
          <w:sz w:val="24"/>
          <w:szCs w:val="24"/>
        </w:rPr>
        <w:t>i++</w:t>
      </w:r>
      <w:r w:rsidRPr="00ED1398">
        <w:rPr>
          <w:rFonts w:ascii="Times New Roman" w:eastAsia="宋体" w:hAnsi="Times New Roman" w:cs="Times New Roman"/>
          <w:kern w:val="0"/>
          <w:sz w:val="24"/>
          <w:szCs w:val="24"/>
        </w:rPr>
        <w:t>解决线程安全性？</w:t>
      </w:r>
    </w:p>
    <w:p w14:paraId="21C4B7DB" w14:textId="4D2DFDA9"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w:t>
      </w:r>
    </w:p>
    <w:p w14:paraId="04D5A015" w14:textId="77777777" w:rsidR="00ED1398" w:rsidRPr="00ED1398" w:rsidRDefault="00ED1398" w:rsidP="00CC63B3">
      <w:pPr>
        <w:widowControl/>
        <w:spacing w:line="440" w:lineRule="exact"/>
        <w:jc w:val="left"/>
        <w:rPr>
          <w:rFonts w:ascii="Times New Roman" w:eastAsia="宋体" w:hAnsi="Times New Roman" w:cs="Times New Roman"/>
          <w:kern w:val="0"/>
          <w:sz w:val="24"/>
          <w:szCs w:val="24"/>
        </w:rPr>
      </w:pPr>
    </w:p>
    <w:p w14:paraId="4DF48BCE" w14:textId="2E386699" w:rsidR="007F736B" w:rsidRDefault="007F736B" w:rsidP="00CC63B3">
      <w:pPr>
        <w:widowControl/>
        <w:spacing w:line="440" w:lineRule="exact"/>
        <w:jc w:val="left"/>
        <w:rPr>
          <w:rFonts w:ascii="Times New Roman" w:eastAsia="宋体" w:hAnsi="Times New Roman" w:cs="Times New Roman"/>
          <w:kern w:val="0"/>
          <w:sz w:val="24"/>
          <w:szCs w:val="24"/>
        </w:rPr>
      </w:pPr>
    </w:p>
    <w:p w14:paraId="44C4CA55" w14:textId="40AB4ED1" w:rsidR="007F736B" w:rsidRDefault="007F736B" w:rsidP="00CC63B3">
      <w:pPr>
        <w:widowControl/>
        <w:spacing w:line="440" w:lineRule="exact"/>
        <w:jc w:val="left"/>
        <w:rPr>
          <w:rFonts w:ascii="Times New Roman" w:eastAsia="宋体" w:hAnsi="Times New Roman" w:cs="Times New Roman"/>
          <w:kern w:val="0"/>
          <w:sz w:val="24"/>
          <w:szCs w:val="24"/>
        </w:rPr>
      </w:pPr>
    </w:p>
    <w:p w14:paraId="06FB91BA" w14:textId="47DFC01F"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无法保证多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的正确性？</w:t>
      </w:r>
    </w:p>
    <w:p w14:paraId="6DDA5281" w14:textId="30A30DE7"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203EA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作用与成员变量，可以让该变量具有可见性。</w:t>
      </w:r>
    </w:p>
    <w:p w14:paraId="69459E05" w14:textId="75D96921"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00203EAC">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w:t>
      </w:r>
    </w:p>
    <w:p w14:paraId="5E696C0B" w14:textId="1C3636DC"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两个线程同时执行</w:t>
      </w:r>
      <w:r>
        <w:rPr>
          <w:rFonts w:ascii="Times New Roman" w:eastAsia="宋体" w:hAnsi="Times New Roman" w:cs="Times New Roman" w:hint="eastAsia"/>
          <w:kern w:val="0"/>
          <w:sz w:val="24"/>
          <w:szCs w:val="24"/>
        </w:rPr>
        <w:t>get</w:t>
      </w:r>
      <w:r>
        <w:rPr>
          <w:rFonts w:ascii="Times New Roman" w:eastAsia="宋体" w:hAnsi="Times New Roman" w:cs="Times New Roman"/>
          <w:kern w:val="0"/>
          <w:sz w:val="24"/>
          <w:szCs w:val="24"/>
        </w:rPr>
        <w:t>field</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继续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add</w:t>
      </w:r>
      <w:r>
        <w:rPr>
          <w:rFonts w:ascii="Times New Roman" w:eastAsia="宋体" w:hAnsi="Times New Roman" w:cs="Times New Roman" w:hint="eastAsia"/>
          <w:kern w:val="0"/>
          <w:sz w:val="24"/>
          <w:szCs w:val="24"/>
        </w:rPr>
        <w:t>，将变量的值进行了修改</w:t>
      </w:r>
      <w:r w:rsidR="00203EAC">
        <w:rPr>
          <w:rFonts w:ascii="Times New Roman" w:eastAsia="宋体" w:hAnsi="Times New Roman" w:cs="Times New Roman" w:hint="eastAsia"/>
          <w:kern w:val="0"/>
          <w:sz w:val="24"/>
          <w:szCs w:val="24"/>
        </w:rPr>
        <w:t>，此时线程</w:t>
      </w:r>
      <w:r w:rsidR="00203EAC">
        <w:rPr>
          <w:rFonts w:ascii="Times New Roman" w:eastAsia="宋体" w:hAnsi="Times New Roman" w:cs="Times New Roman" w:hint="eastAsia"/>
          <w:kern w:val="0"/>
          <w:sz w:val="24"/>
          <w:szCs w:val="24"/>
        </w:rPr>
        <w:t>2</w:t>
      </w:r>
      <w:r w:rsidR="00203EAC">
        <w:rPr>
          <w:rFonts w:ascii="Times New Roman" w:eastAsia="宋体" w:hAnsi="Times New Roman" w:cs="Times New Roman" w:hint="eastAsia"/>
          <w:kern w:val="0"/>
          <w:sz w:val="24"/>
          <w:szCs w:val="24"/>
        </w:rPr>
        <w:t>记录是旧值。</w:t>
      </w:r>
    </w:p>
    <w:p w14:paraId="66E34D11" w14:textId="663A42D8" w:rsidR="00203EAC" w:rsidRPr="00203EAC" w:rsidRDefault="00203EA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无法保证</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正确性，多数情况下，结果会小于预期，因为会产生覆盖更新。</w:t>
      </w:r>
    </w:p>
    <w:p w14:paraId="3CCFA2DA" w14:textId="641CD1D9" w:rsidR="007F736B" w:rsidRDefault="007F736B" w:rsidP="00CC63B3">
      <w:pPr>
        <w:widowControl/>
        <w:spacing w:line="440" w:lineRule="exact"/>
        <w:jc w:val="left"/>
        <w:rPr>
          <w:rFonts w:ascii="Times New Roman" w:eastAsia="宋体" w:hAnsi="Times New Roman" w:cs="Times New Roman"/>
          <w:kern w:val="0"/>
          <w:sz w:val="24"/>
          <w:szCs w:val="24"/>
        </w:rPr>
      </w:pPr>
    </w:p>
    <w:p w14:paraId="6BFB9963" w14:textId="77777777" w:rsidR="007F736B" w:rsidRDefault="007F736B" w:rsidP="00CC63B3">
      <w:pPr>
        <w:widowControl/>
        <w:spacing w:line="440" w:lineRule="exact"/>
        <w:jc w:val="left"/>
        <w:rPr>
          <w:rFonts w:ascii="Times New Roman" w:eastAsia="宋体" w:hAnsi="Times New Roman" w:cs="Times New Roman"/>
          <w:kern w:val="0"/>
          <w:sz w:val="24"/>
          <w:szCs w:val="24"/>
        </w:rPr>
      </w:pPr>
    </w:p>
    <w:p w14:paraId="0F3DFCE8" w14:textId="39A437C0"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48AF8784" w:rsidR="00CC63B3" w:rsidRDefault="00206B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gt; count(1) &gt; count(</w:t>
      </w:r>
      <w:r>
        <w:rPr>
          <w:rFonts w:ascii="Times New Roman" w:eastAsia="宋体" w:hAnsi="Times New Roman" w:cs="Times New Roman" w:hint="eastAsia"/>
          <w:kern w:val="0"/>
          <w:sz w:val="24"/>
          <w:szCs w:val="24"/>
        </w:rPr>
        <w:t>主键</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p w14:paraId="44282DE7" w14:textId="4E043F83" w:rsidR="005A5D32" w:rsidRDefault="005A5D32" w:rsidP="00CC63B3">
      <w:pPr>
        <w:widowControl/>
        <w:spacing w:line="440" w:lineRule="exact"/>
        <w:jc w:val="left"/>
        <w:rPr>
          <w:rFonts w:ascii="Times New Roman" w:eastAsia="宋体" w:hAnsi="Times New Roman" w:cs="Times New Roman"/>
          <w:kern w:val="0"/>
          <w:sz w:val="24"/>
          <w:szCs w:val="24"/>
        </w:rPr>
      </w:pPr>
    </w:p>
    <w:p w14:paraId="1405712A"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Ba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1322B6CF"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是字符串拼接，会产生</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p>
    <w:p w14:paraId="4F984FE8"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52BA4832"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输入参数时，可以利用字符串是拼接，输入特定的字符串参数，使得</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语义改变。</w:t>
      </w:r>
    </w:p>
    <w:p w14:paraId="26402121" w14:textId="40A5F8C9" w:rsidR="003C6094" w:rsidRDefault="003C6094" w:rsidP="00CC63B3">
      <w:pPr>
        <w:widowControl/>
        <w:spacing w:line="440" w:lineRule="exact"/>
        <w:jc w:val="left"/>
        <w:rPr>
          <w:rFonts w:ascii="Times New Roman" w:eastAsia="宋体" w:hAnsi="Times New Roman" w:cs="Times New Roman"/>
          <w:kern w:val="0"/>
          <w:sz w:val="24"/>
          <w:szCs w:val="24"/>
        </w:rPr>
      </w:pPr>
    </w:p>
    <w:p w14:paraId="3A460F36" w14:textId="2CC25C71" w:rsidR="00D84733" w:rsidRDefault="00D84733" w:rsidP="00CC63B3">
      <w:pPr>
        <w:widowControl/>
        <w:spacing w:line="440" w:lineRule="exact"/>
        <w:jc w:val="left"/>
        <w:rPr>
          <w:rFonts w:ascii="Times New Roman" w:eastAsia="宋体" w:hAnsi="Times New Roman" w:cs="Times New Roman"/>
          <w:kern w:val="0"/>
          <w:sz w:val="24"/>
          <w:szCs w:val="24"/>
        </w:rPr>
      </w:pPr>
    </w:p>
    <w:p w14:paraId="37611C04" w14:textId="37B2CF84" w:rsidR="00D84733"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线程安全？</w:t>
      </w:r>
    </w:p>
    <w:p w14:paraId="61CFC881" w14:textId="3A34A662" w:rsidR="00DC498B"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是指内存的安全。这是操作系统有关，目前主流的操作系统都是多任务的，即多个进程同时运行。为了保证安全，每个进程只能访问分配给自己的内存空间，不能访问别的进程的内存空间，这是有操作系统保证的，也就是进程与进程之间的内存资源是隔离的。</w:t>
      </w:r>
    </w:p>
    <w:p w14:paraId="10DFE288" w14:textId="0C16C8DF"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进程的内存空间会有一块特殊的公共区域，通常成为堆。进程内所有线程都可以访问该区域。这就是造成问题的潜在原因。</w:t>
      </w:r>
    </w:p>
    <w:p w14:paraId="4C0B3AC3" w14:textId="722406FE"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线程安全是指在堆内存中的数据，由于可以被任何线程访问到，在没有限制的情况下，存在被意外修改的风险。</w:t>
      </w:r>
    </w:p>
    <w:p w14:paraId="341BA410" w14:textId="607988C6"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不安全的地方，因为你放进去的数据，可能被别的线程破坏。</w:t>
      </w:r>
    </w:p>
    <w:p w14:paraId="7BFE1430" w14:textId="5D5960BC" w:rsidR="00D84733" w:rsidRDefault="00D84733" w:rsidP="00CC63B3">
      <w:pPr>
        <w:widowControl/>
        <w:spacing w:line="440" w:lineRule="exact"/>
        <w:jc w:val="left"/>
        <w:rPr>
          <w:rFonts w:ascii="Times New Roman" w:eastAsia="宋体" w:hAnsi="Times New Roman" w:cs="Times New Roman"/>
          <w:kern w:val="0"/>
          <w:sz w:val="24"/>
          <w:szCs w:val="24"/>
        </w:rPr>
      </w:pPr>
    </w:p>
    <w:p w14:paraId="48E0EA55" w14:textId="0A7D64BA" w:rsidR="00D84733" w:rsidRDefault="00D84733" w:rsidP="00CC63B3">
      <w:pPr>
        <w:widowControl/>
        <w:spacing w:line="440" w:lineRule="exact"/>
        <w:jc w:val="left"/>
        <w:rPr>
          <w:rFonts w:ascii="Times New Roman" w:eastAsia="宋体" w:hAnsi="Times New Roman" w:cs="Times New Roman"/>
          <w:kern w:val="0"/>
          <w:sz w:val="24"/>
          <w:szCs w:val="24"/>
        </w:rPr>
      </w:pPr>
    </w:p>
    <w:p w14:paraId="078DE10E" w14:textId="6EC31F59" w:rsidR="00544187" w:rsidRDefault="0054418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线程安全问题？</w:t>
      </w:r>
    </w:p>
    <w:p w14:paraId="4E969603" w14:textId="0F889000" w:rsidR="00544187" w:rsidRDefault="00544187" w:rsidP="00544187">
      <w:pPr>
        <w:widowControl/>
        <w:jc w:val="center"/>
        <w:rPr>
          <w:rFonts w:ascii="Times New Roman" w:eastAsia="宋体" w:hAnsi="Times New Roman" w:cs="Times New Roman"/>
          <w:kern w:val="0"/>
          <w:sz w:val="24"/>
          <w:szCs w:val="24"/>
        </w:rPr>
      </w:pPr>
      <w:r>
        <w:rPr>
          <w:noProof/>
        </w:rPr>
        <w:drawing>
          <wp:inline distT="0" distB="0" distL="0" distR="0" wp14:anchorId="1452E489" wp14:editId="41BBEFB8">
            <wp:extent cx="5274310" cy="35020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74310" cy="3502025"/>
                    </a:xfrm>
                    <a:prstGeom prst="rect">
                      <a:avLst/>
                    </a:prstGeom>
                    <a:noFill/>
                    <a:ln>
                      <a:noFill/>
                    </a:ln>
                  </pic:spPr>
                </pic:pic>
              </a:graphicData>
            </a:graphic>
          </wp:inline>
        </w:drawing>
      </w:r>
    </w:p>
    <w:p w14:paraId="1AD53F3C" w14:textId="28204EC3" w:rsidR="00D84733"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的安全</w:t>
      </w:r>
    </w:p>
    <w:p w14:paraId="7A7A4768" w14:textId="38A4A7C8"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有的东西就不该让别人知道</w:t>
      </w:r>
    </w:p>
    <w:p w14:paraId="1FC57EFF" w14:textId="22A71F8D"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家不要抢，人人有份</w:t>
      </w:r>
    </w:p>
    <w:p w14:paraId="00721D3F" w14:textId="021D0C84"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能看，不能摸</w:t>
      </w:r>
    </w:p>
    <w:p w14:paraId="2F75CD8A" w14:textId="28994772"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规则，就先入为主</w:t>
      </w:r>
    </w:p>
    <w:p w14:paraId="1B56B742" w14:textId="1E037E30"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信世界充满爱，即使被伤害</w:t>
      </w:r>
    </w:p>
    <w:p w14:paraId="2D9A42CF" w14:textId="1201C410" w:rsidR="00D84733" w:rsidRDefault="00D84733" w:rsidP="00CC63B3">
      <w:pPr>
        <w:widowControl/>
        <w:spacing w:line="440" w:lineRule="exact"/>
        <w:jc w:val="left"/>
        <w:rPr>
          <w:rFonts w:ascii="Times New Roman" w:eastAsia="宋体" w:hAnsi="Times New Roman" w:cs="Times New Roman"/>
          <w:kern w:val="0"/>
          <w:sz w:val="24"/>
          <w:szCs w:val="24"/>
        </w:rPr>
      </w:pPr>
    </w:p>
    <w:p w14:paraId="68CB6184" w14:textId="5D68FEA3" w:rsidR="00D84733" w:rsidRDefault="00D84733" w:rsidP="00CC63B3">
      <w:pPr>
        <w:widowControl/>
        <w:spacing w:line="440" w:lineRule="exact"/>
        <w:jc w:val="left"/>
        <w:rPr>
          <w:rFonts w:ascii="Times New Roman" w:eastAsia="宋体" w:hAnsi="Times New Roman" w:cs="Times New Roman"/>
          <w:kern w:val="0"/>
          <w:sz w:val="24"/>
          <w:szCs w:val="24"/>
        </w:rPr>
      </w:pPr>
    </w:p>
    <w:p w14:paraId="1FFD8C75" w14:textId="6E0EE989" w:rsidR="00D84733" w:rsidRDefault="00B8697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否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写出一个死锁的例子？</w:t>
      </w:r>
    </w:p>
    <w:p w14:paraId="4D220C01" w14:textId="6A7EB3DE" w:rsidR="00B8697D" w:rsidRDefault="00526B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线程上锁和获取锁的是一个公告的内存区域，相互等待对方的资源先释放。</w:t>
      </w:r>
    </w:p>
    <w:p w14:paraId="364A53BE" w14:textId="170538F9" w:rsidR="00D84733" w:rsidRDefault="00D84733" w:rsidP="00CC63B3">
      <w:pPr>
        <w:widowControl/>
        <w:spacing w:line="440" w:lineRule="exact"/>
        <w:jc w:val="left"/>
        <w:rPr>
          <w:rFonts w:ascii="Times New Roman" w:eastAsia="宋体" w:hAnsi="Times New Roman" w:cs="Times New Roman"/>
          <w:kern w:val="0"/>
          <w:sz w:val="24"/>
          <w:szCs w:val="24"/>
        </w:rPr>
      </w:pPr>
    </w:p>
    <w:p w14:paraId="05CE5E2E" w14:textId="58FFBBB6" w:rsidR="00D84733" w:rsidRDefault="00D84733" w:rsidP="00CC63B3">
      <w:pPr>
        <w:widowControl/>
        <w:spacing w:line="440" w:lineRule="exact"/>
        <w:jc w:val="left"/>
        <w:rPr>
          <w:rFonts w:ascii="Times New Roman" w:eastAsia="宋体" w:hAnsi="Times New Roman" w:cs="Times New Roman"/>
          <w:kern w:val="0"/>
          <w:sz w:val="24"/>
          <w:szCs w:val="24"/>
        </w:rPr>
      </w:pPr>
    </w:p>
    <w:p w14:paraId="65D12D60" w14:textId="2BA61E50" w:rsidR="00D84733"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程与线程的区别？</w:t>
      </w:r>
    </w:p>
    <w:p w14:paraId="1EE5B496" w14:textId="039E5E2B"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程是操作系统资源调度的最小单位</w:t>
      </w:r>
    </w:p>
    <w:p w14:paraId="6D8F37D6" w14:textId="69237D4E" w:rsidR="00E36FBC" w:rsidRP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是处理器执行的最小单位</w:t>
      </w:r>
    </w:p>
    <w:p w14:paraId="747B1BD8" w14:textId="31E820B6" w:rsidR="00D84733" w:rsidRDefault="00D84733" w:rsidP="00CC63B3">
      <w:pPr>
        <w:widowControl/>
        <w:spacing w:line="440" w:lineRule="exact"/>
        <w:jc w:val="left"/>
        <w:rPr>
          <w:rFonts w:ascii="Times New Roman" w:eastAsia="宋体" w:hAnsi="Times New Roman" w:cs="Times New Roman"/>
          <w:kern w:val="0"/>
          <w:sz w:val="24"/>
          <w:szCs w:val="24"/>
        </w:rPr>
      </w:pPr>
    </w:p>
    <w:p w14:paraId="313BA7AE" w14:textId="589C9593" w:rsidR="00D84733" w:rsidRDefault="00D84733" w:rsidP="00CC63B3">
      <w:pPr>
        <w:widowControl/>
        <w:spacing w:line="440" w:lineRule="exact"/>
        <w:jc w:val="left"/>
        <w:rPr>
          <w:rFonts w:ascii="Times New Roman" w:eastAsia="宋体" w:hAnsi="Times New Roman" w:cs="Times New Roman"/>
          <w:kern w:val="0"/>
          <w:sz w:val="24"/>
          <w:szCs w:val="24"/>
        </w:rPr>
      </w:pPr>
    </w:p>
    <w:p w14:paraId="2F1D2BFC" w14:textId="17B1A582"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和实现</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方式的区别？</w:t>
      </w:r>
    </w:p>
    <w:p w14:paraId="15271943" w14:textId="2F449430"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本身就继承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重新了</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代码是我们的业务逻辑代码，直接用对象调用并不会产生多线程的效果，就是一个普通的方法调用。而调用</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里面的</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里面会调用本地方法</w:t>
      </w:r>
      <w:r>
        <w:rPr>
          <w:rFonts w:ascii="Times New Roman" w:eastAsia="宋体" w:hAnsi="Times New Roman" w:cs="Times New Roman" w:hint="eastAsia"/>
          <w:kern w:val="0"/>
          <w:sz w:val="24"/>
          <w:szCs w:val="24"/>
        </w:rPr>
        <w:t>sta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该方法有本地</w:t>
      </w:r>
      <w:r>
        <w:rPr>
          <w:rFonts w:ascii="Times New Roman" w:eastAsia="宋体" w:hAnsi="Times New Roman" w:cs="Times New Roman" w:hint="eastAsia"/>
          <w:kern w:val="0"/>
          <w:sz w:val="24"/>
          <w:szCs w:val="24"/>
        </w:rPr>
        <w:t>c/c++</w:t>
      </w:r>
      <w:r>
        <w:rPr>
          <w:rFonts w:ascii="Times New Roman" w:eastAsia="宋体" w:hAnsi="Times New Roman" w:cs="Times New Roman" w:hint="eastAsia"/>
          <w:kern w:val="0"/>
          <w:sz w:val="24"/>
          <w:szCs w:val="24"/>
        </w:rPr>
        <w:t>语言实现，这个本地方法会真正地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里面启动线程，执行</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逻辑代码。而实现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类并不能直接调用</w:t>
      </w:r>
      <w:r>
        <w:rPr>
          <w:rFonts w:ascii="Times New Roman" w:eastAsia="宋体" w:hAnsi="Times New Roman" w:cs="Times New Roman" w:hint="eastAsia"/>
          <w:kern w:val="0"/>
          <w:sz w:val="24"/>
          <w:szCs w:val="24"/>
        </w:rPr>
        <w:t>stat</w:t>
      </w:r>
      <w:r>
        <w:rPr>
          <w:rFonts w:ascii="Times New Roman" w:eastAsia="宋体" w:hAnsi="Times New Roman" w:cs="Times New Roman" w:hint="eastAsia"/>
          <w:kern w:val="0"/>
          <w:sz w:val="24"/>
          <w:szCs w:val="24"/>
        </w:rPr>
        <w:t>方法，需要使用静态代理，将这个功能委托给</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由</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实现多线程调用</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代码。</w:t>
      </w:r>
    </w:p>
    <w:p w14:paraId="69E70529" w14:textId="5EBDE922" w:rsidR="00D84733" w:rsidRDefault="00D84733" w:rsidP="00CC63B3">
      <w:pPr>
        <w:widowControl/>
        <w:spacing w:line="440" w:lineRule="exact"/>
        <w:jc w:val="left"/>
        <w:rPr>
          <w:rFonts w:ascii="Times New Roman" w:eastAsia="宋体" w:hAnsi="Times New Roman" w:cs="Times New Roman"/>
          <w:kern w:val="0"/>
          <w:sz w:val="24"/>
          <w:szCs w:val="24"/>
        </w:rPr>
      </w:pPr>
    </w:p>
    <w:p w14:paraId="36A5B098" w14:textId="0D7478A2" w:rsidR="00D84733" w:rsidRDefault="00D84733" w:rsidP="00CC63B3">
      <w:pPr>
        <w:widowControl/>
        <w:spacing w:line="440" w:lineRule="exact"/>
        <w:jc w:val="left"/>
        <w:rPr>
          <w:rFonts w:ascii="Times New Roman" w:eastAsia="宋体" w:hAnsi="Times New Roman" w:cs="Times New Roman"/>
          <w:kern w:val="0"/>
          <w:sz w:val="24"/>
          <w:szCs w:val="24"/>
        </w:rPr>
      </w:pPr>
    </w:p>
    <w:p w14:paraId="4844A848" w14:textId="7CA8E4D4" w:rsidR="00D84733"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的区别？</w:t>
      </w:r>
    </w:p>
    <w:p w14:paraId="765F8103" w14:textId="15F80C64" w:rsidR="00C813B8"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里面调用了</w:t>
      </w:r>
      <w:r>
        <w:rPr>
          <w:rFonts w:ascii="Times New Roman" w:eastAsia="宋体" w:hAnsi="Times New Roman" w:cs="Times New Roman" w:hint="eastAsia"/>
          <w:kern w:val="0"/>
          <w:sz w:val="24"/>
          <w:szCs w:val="24"/>
        </w:rPr>
        <w:t>star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方法，该方法会启动多线程，每个线程调用自己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3AF6A6CB" w14:textId="236982A7" w:rsidR="00D84733" w:rsidRDefault="00D84733" w:rsidP="00CC63B3">
      <w:pPr>
        <w:widowControl/>
        <w:spacing w:line="440" w:lineRule="exact"/>
        <w:jc w:val="left"/>
        <w:rPr>
          <w:rFonts w:ascii="Times New Roman" w:eastAsia="宋体" w:hAnsi="Times New Roman" w:cs="Times New Roman"/>
          <w:kern w:val="0"/>
          <w:sz w:val="24"/>
          <w:szCs w:val="24"/>
        </w:rPr>
      </w:pPr>
    </w:p>
    <w:p w14:paraId="21C61065" w14:textId="466FB05B" w:rsidR="00D84733" w:rsidRDefault="00D84733" w:rsidP="00CC63B3">
      <w:pPr>
        <w:widowControl/>
        <w:spacing w:line="440" w:lineRule="exact"/>
        <w:jc w:val="left"/>
        <w:rPr>
          <w:rFonts w:ascii="Times New Roman" w:eastAsia="宋体" w:hAnsi="Times New Roman" w:cs="Times New Roman"/>
          <w:kern w:val="0"/>
          <w:sz w:val="24"/>
          <w:szCs w:val="24"/>
        </w:rPr>
      </w:pPr>
    </w:p>
    <w:p w14:paraId="45CD7FB4" w14:textId="52AB06B0" w:rsidR="00D84733" w:rsidRDefault="001D3EB2" w:rsidP="00CC63B3">
      <w:pPr>
        <w:widowControl/>
        <w:spacing w:line="440" w:lineRule="exact"/>
        <w:jc w:val="left"/>
        <w:rPr>
          <w:rFonts w:ascii="Times New Roman" w:eastAsia="宋体" w:hAnsi="Times New Roman" w:cs="Times New Roman"/>
          <w:kern w:val="0"/>
          <w:sz w:val="24"/>
          <w:szCs w:val="24"/>
        </w:rPr>
      </w:pPr>
      <w:r w:rsidRPr="001D3EB2">
        <w:rPr>
          <w:rFonts w:ascii="Times New Roman" w:eastAsia="宋体" w:hAnsi="Times New Roman" w:cs="Times New Roman"/>
          <w:kern w:val="0"/>
          <w:sz w:val="24"/>
          <w:szCs w:val="24"/>
        </w:rPr>
        <w:t>wait</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notify</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 xml:space="preserve">sleep </w:t>
      </w:r>
      <w:r w:rsidRPr="001D3EB2">
        <w:rPr>
          <w:rFonts w:ascii="Times New Roman" w:eastAsia="宋体" w:hAnsi="Times New Roman" w:cs="Times New Roman"/>
          <w:kern w:val="0"/>
          <w:sz w:val="24"/>
          <w:szCs w:val="24"/>
        </w:rPr>
        <w:t>之间的关系</w:t>
      </w:r>
      <w:r>
        <w:rPr>
          <w:rFonts w:ascii="Times New Roman" w:eastAsia="宋体" w:hAnsi="Times New Roman" w:cs="Times New Roman" w:hint="eastAsia"/>
          <w:kern w:val="0"/>
          <w:sz w:val="24"/>
          <w:szCs w:val="24"/>
        </w:rPr>
        <w:t>？</w:t>
      </w:r>
    </w:p>
    <w:p w14:paraId="062C7B7D" w14:textId="14A1A79F" w:rsidR="001D3EB2" w:rsidRDefault="001D3EB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配合起来使用，用于解决线程互相等待对方释放锁资源导致的死锁问题。</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主动释放当前同步对象的锁资源，并进入</w:t>
      </w:r>
      <w:r>
        <w:rPr>
          <w:rFonts w:ascii="Times New Roman" w:eastAsia="宋体" w:hAnsi="Times New Roman" w:cs="Times New Roman" w:hint="eastAsia"/>
          <w:kern w:val="0"/>
          <w:sz w:val="24"/>
          <w:szCs w:val="24"/>
        </w:rPr>
        <w:t>WAITING</w:t>
      </w:r>
      <w:r>
        <w:rPr>
          <w:rFonts w:ascii="Times New Roman" w:eastAsia="宋体" w:hAnsi="Times New Roman" w:cs="Times New Roman" w:hint="eastAsia"/>
          <w:kern w:val="0"/>
          <w:sz w:val="24"/>
          <w:szCs w:val="24"/>
        </w:rPr>
        <w:t>状态，直到该对象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会随机唤醒一个等待该对象锁资源的线程去竞争锁，如果获得锁就进入</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状态，如果没有获取到就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w:t>
      </w:r>
      <w:r w:rsidR="00BA7A1C">
        <w:rPr>
          <w:rFonts w:ascii="Times New Roman" w:eastAsia="宋体" w:hAnsi="Times New Roman" w:cs="Times New Roman" w:hint="eastAsia"/>
          <w:kern w:val="0"/>
          <w:sz w:val="24"/>
          <w:szCs w:val="24"/>
        </w:rPr>
        <w:t>。</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和</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的区别就是，</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在让当前线程进入</w:t>
      </w:r>
      <w:r w:rsidR="00BA7A1C">
        <w:rPr>
          <w:rFonts w:ascii="Times New Roman" w:eastAsia="宋体" w:hAnsi="Times New Roman" w:cs="Times New Roman" w:hint="eastAsia"/>
          <w:kern w:val="0"/>
          <w:sz w:val="24"/>
          <w:szCs w:val="24"/>
        </w:rPr>
        <w:t>TIMED</w:t>
      </w:r>
      <w:r w:rsidR="00BA7A1C">
        <w:rPr>
          <w:rFonts w:ascii="Times New Roman" w:eastAsia="宋体" w:hAnsi="Times New Roman" w:cs="Times New Roman"/>
          <w:kern w:val="0"/>
          <w:sz w:val="24"/>
          <w:szCs w:val="24"/>
        </w:rPr>
        <w:t>_WAITING</w:t>
      </w:r>
      <w:r w:rsidR="00BA7A1C">
        <w:rPr>
          <w:rFonts w:ascii="Times New Roman" w:eastAsia="宋体" w:hAnsi="Times New Roman" w:cs="Times New Roman" w:hint="eastAsia"/>
          <w:kern w:val="0"/>
          <w:sz w:val="24"/>
          <w:szCs w:val="24"/>
        </w:rPr>
        <w:t>状态时不会释放锁，所以，当睡眠时间达到后，线程会直接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而</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不会，</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被唤醒或者</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时间到期后，会先去获取锁，获取倒锁之后才能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w:t>
      </w:r>
    </w:p>
    <w:p w14:paraId="2A28AE05" w14:textId="75A8AEFC" w:rsidR="00D84733" w:rsidRDefault="00D84733" w:rsidP="00CC63B3">
      <w:pPr>
        <w:widowControl/>
        <w:spacing w:line="440" w:lineRule="exact"/>
        <w:jc w:val="left"/>
        <w:rPr>
          <w:rFonts w:ascii="Times New Roman" w:eastAsia="宋体" w:hAnsi="Times New Roman" w:cs="Times New Roman"/>
          <w:kern w:val="0"/>
          <w:sz w:val="24"/>
          <w:szCs w:val="24"/>
        </w:rPr>
      </w:pPr>
    </w:p>
    <w:p w14:paraId="634DEA16" w14:textId="3F1A479A" w:rsidR="00D84733" w:rsidRDefault="00D84733" w:rsidP="00CC63B3">
      <w:pPr>
        <w:widowControl/>
        <w:spacing w:line="440" w:lineRule="exact"/>
        <w:jc w:val="left"/>
        <w:rPr>
          <w:rFonts w:ascii="Times New Roman" w:eastAsia="宋体" w:hAnsi="Times New Roman" w:cs="Times New Roman"/>
          <w:kern w:val="0"/>
          <w:sz w:val="24"/>
          <w:szCs w:val="24"/>
        </w:rPr>
      </w:pPr>
    </w:p>
    <w:p w14:paraId="6E39B137" w14:textId="029E1365" w:rsidR="00D84733"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的六大状态？</w:t>
      </w:r>
    </w:p>
    <w:p w14:paraId="063976A3" w14:textId="7777777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w:t>
      </w:r>
    </w:p>
    <w:p w14:paraId="1C1FF40F" w14:textId="28090705"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RUNABLE(READY, RUNNING)</w:t>
      </w:r>
    </w:p>
    <w:p w14:paraId="7D5F1990" w14:textId="6B19C5C2"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IMED_WAITING</w:t>
      </w:r>
    </w:p>
    <w:p w14:paraId="56C49E0F" w14:textId="40173204"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AITING</w:t>
      </w:r>
    </w:p>
    <w:p w14:paraId="54E6A8FB" w14:textId="7B5A3C8E"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LOCKED</w:t>
      </w:r>
    </w:p>
    <w:p w14:paraId="4FD1FDAF" w14:textId="3FA39E5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RMINED</w:t>
      </w:r>
    </w:p>
    <w:p w14:paraId="02FE4D1F" w14:textId="5F035EA2" w:rsidR="005737EF" w:rsidRDefault="005737EF" w:rsidP="005737EF">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6EB7D2C" wp14:editId="21A72E0D">
            <wp:extent cx="5274310" cy="3749675"/>
            <wp:effectExtent l="0" t="0" r="254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274310" cy="3749675"/>
                    </a:xfrm>
                    <a:prstGeom prst="rect">
                      <a:avLst/>
                    </a:prstGeom>
                    <a:noFill/>
                    <a:ln>
                      <a:noFill/>
                    </a:ln>
                  </pic:spPr>
                </pic:pic>
              </a:graphicData>
            </a:graphic>
          </wp:inline>
        </w:drawing>
      </w:r>
    </w:p>
    <w:p w14:paraId="47C240CF" w14:textId="023D1AEC" w:rsidR="00D84733" w:rsidRDefault="00D84733" w:rsidP="00CC63B3">
      <w:pPr>
        <w:widowControl/>
        <w:spacing w:line="440" w:lineRule="exact"/>
        <w:jc w:val="left"/>
        <w:rPr>
          <w:rFonts w:ascii="Times New Roman" w:eastAsia="宋体" w:hAnsi="Times New Roman" w:cs="Times New Roman"/>
          <w:kern w:val="0"/>
          <w:sz w:val="24"/>
          <w:szCs w:val="24"/>
        </w:rPr>
      </w:pPr>
    </w:p>
    <w:p w14:paraId="7D3E7B6A" w14:textId="61118DBD" w:rsidR="00D84733" w:rsidRDefault="00D84733" w:rsidP="00CC63B3">
      <w:pPr>
        <w:widowControl/>
        <w:spacing w:line="440" w:lineRule="exact"/>
        <w:jc w:val="left"/>
        <w:rPr>
          <w:rFonts w:ascii="Times New Roman" w:eastAsia="宋体" w:hAnsi="Times New Roman" w:cs="Times New Roman"/>
          <w:kern w:val="0"/>
          <w:sz w:val="24"/>
          <w:szCs w:val="24"/>
        </w:rPr>
      </w:pPr>
    </w:p>
    <w:p w14:paraId="797782B8" w14:textId="155C8C5C" w:rsidR="00D84733"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锁？</w:t>
      </w:r>
    </w:p>
    <w:p w14:paraId="1A8153BB" w14:textId="5DE4DC5E" w:rsidR="00C7383B"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一种工具，用于控制对共享资源的访问</w:t>
      </w:r>
      <w:r w:rsidR="00DC5F1D">
        <w:rPr>
          <w:rFonts w:ascii="Times New Roman" w:eastAsia="宋体" w:hAnsi="Times New Roman" w:cs="Times New Roman" w:hint="eastAsia"/>
          <w:kern w:val="0"/>
          <w:sz w:val="24"/>
          <w:szCs w:val="24"/>
        </w:rPr>
        <w:t>。</w:t>
      </w:r>
    </w:p>
    <w:p w14:paraId="2FE6DCF6" w14:textId="730027D1"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是最常见的两种锁。它们都可以达到线程安全的目的，但是在使用上和功能上又有较大的不同。</w:t>
      </w:r>
    </w:p>
    <w:p w14:paraId="68047F13" w14:textId="0F8BE960" w:rsidR="00DC5F1D" w:rsidRDefault="00DC5F1D" w:rsidP="00CC63B3">
      <w:pPr>
        <w:widowControl/>
        <w:spacing w:line="440" w:lineRule="exact"/>
        <w:jc w:val="left"/>
        <w:rPr>
          <w:rFonts w:ascii="Times New Roman" w:eastAsia="宋体" w:hAnsi="Times New Roman" w:cs="Times New Roman"/>
          <w:kern w:val="0"/>
          <w:sz w:val="24"/>
          <w:szCs w:val="24"/>
        </w:rPr>
      </w:pPr>
    </w:p>
    <w:p w14:paraId="0584C9D1" w14:textId="523F0468" w:rsidR="00DC5F1D" w:rsidRDefault="00DC5F1D" w:rsidP="00CC63B3">
      <w:pPr>
        <w:widowControl/>
        <w:spacing w:line="440" w:lineRule="exact"/>
        <w:jc w:val="left"/>
        <w:rPr>
          <w:rFonts w:ascii="Times New Roman" w:eastAsia="宋体" w:hAnsi="Times New Roman" w:cs="Times New Roman"/>
          <w:kern w:val="0"/>
          <w:sz w:val="24"/>
          <w:szCs w:val="24"/>
        </w:rPr>
      </w:pPr>
    </w:p>
    <w:p w14:paraId="5698ED6F" w14:textId="6AD42D5A"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的关系？</w:t>
      </w:r>
    </w:p>
    <w:p w14:paraId="68DCCA22" w14:textId="5804FEC6"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它们之间不是一种替代关系，而是一种互补关系。这两种锁给自有各自的有点和使用场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可以提供一些</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没有的高级功能，但是有时候我们用不上这些高级功能，就之间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了。</w:t>
      </w:r>
    </w:p>
    <w:p w14:paraId="52AECE04" w14:textId="1722525C" w:rsidR="00DC5F1D" w:rsidRDefault="00DC5F1D" w:rsidP="00CC63B3">
      <w:pPr>
        <w:widowControl/>
        <w:spacing w:line="440" w:lineRule="exact"/>
        <w:jc w:val="left"/>
        <w:rPr>
          <w:rFonts w:ascii="Times New Roman" w:eastAsia="宋体" w:hAnsi="Times New Roman" w:cs="Times New Roman"/>
          <w:kern w:val="0"/>
          <w:sz w:val="24"/>
          <w:szCs w:val="24"/>
        </w:rPr>
      </w:pPr>
    </w:p>
    <w:p w14:paraId="1ABE6446" w14:textId="15198489" w:rsidR="00DC5F1D" w:rsidRDefault="00DC5F1D" w:rsidP="00CC63B3">
      <w:pPr>
        <w:widowControl/>
        <w:spacing w:line="440" w:lineRule="exact"/>
        <w:jc w:val="left"/>
        <w:rPr>
          <w:rFonts w:ascii="Times New Roman" w:eastAsia="宋体" w:hAnsi="Times New Roman" w:cs="Times New Roman"/>
          <w:kern w:val="0"/>
          <w:sz w:val="24"/>
          <w:szCs w:val="24"/>
        </w:rPr>
      </w:pPr>
    </w:p>
    <w:p w14:paraId="0EFE2A9A" w14:textId="23AF6233"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是一个接口，它最常见的实现类是什么？</w:t>
      </w:r>
    </w:p>
    <w:p w14:paraId="1A56FAD9" w14:textId="320392FE"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Lock</w:t>
      </w:r>
    </w:p>
    <w:p w14:paraId="4E2AD70A" w14:textId="5C888062" w:rsidR="00DC5F1D" w:rsidRDefault="00DC5F1D" w:rsidP="00CC63B3">
      <w:pPr>
        <w:widowControl/>
        <w:spacing w:line="440" w:lineRule="exact"/>
        <w:jc w:val="left"/>
        <w:rPr>
          <w:rFonts w:ascii="Times New Roman" w:eastAsia="宋体" w:hAnsi="Times New Roman" w:cs="Times New Roman"/>
          <w:kern w:val="0"/>
          <w:sz w:val="24"/>
          <w:szCs w:val="24"/>
        </w:rPr>
      </w:pPr>
    </w:p>
    <w:p w14:paraId="7BB22310" w14:textId="7BF8197D" w:rsidR="00DC5F1D" w:rsidRDefault="00DC5F1D" w:rsidP="00CC63B3">
      <w:pPr>
        <w:widowControl/>
        <w:spacing w:line="440" w:lineRule="exact"/>
        <w:jc w:val="left"/>
        <w:rPr>
          <w:rFonts w:ascii="Times New Roman" w:eastAsia="宋体" w:hAnsi="Times New Roman" w:cs="Times New Roman"/>
          <w:kern w:val="0"/>
          <w:sz w:val="24"/>
          <w:szCs w:val="24"/>
        </w:rPr>
      </w:pPr>
    </w:p>
    <w:p w14:paraId="77F6DA33" w14:textId="033F0FF4"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有</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了，还需要</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w:t>
      </w:r>
    </w:p>
    <w:p w14:paraId="2553B698" w14:textId="07220B8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有以下缺点：</w:t>
      </w:r>
    </w:p>
    <w:p w14:paraId="401FEDCA" w14:textId="46A218F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743843">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效率低</w:t>
      </w:r>
    </w:p>
    <w:p w14:paraId="6183ED48" w14:textId="3B48F20D" w:rsidR="00DC5F1D" w:rsidRP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释放锁的情况少（异常，</w:t>
      </w:r>
      <w:r w:rsidRPr="00743843">
        <w:rPr>
          <w:rFonts w:ascii="Times New Roman" w:eastAsia="宋体" w:hAnsi="Times New Roman" w:cs="Times New Roman" w:hint="eastAsia"/>
          <w:kern w:val="0"/>
          <w:sz w:val="24"/>
          <w:szCs w:val="24"/>
        </w:rPr>
        <w:t>wait</w:t>
      </w:r>
      <w:r w:rsidRPr="00743843">
        <w:rPr>
          <w:rFonts w:ascii="Times New Roman" w:eastAsia="宋体" w:hAnsi="Times New Roman" w:cs="Times New Roman" w:hint="eastAsia"/>
          <w:kern w:val="0"/>
          <w:sz w:val="24"/>
          <w:szCs w:val="24"/>
        </w:rPr>
        <w:t>）</w:t>
      </w:r>
    </w:p>
    <w:p w14:paraId="21404FFA" w14:textId="1E9582D8"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试图获得锁的线程不能设定超时</w:t>
      </w:r>
    </w:p>
    <w:p w14:paraId="68C95B4D" w14:textId="5E5152A3"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中断一个正在试图获得锁的线程</w:t>
      </w:r>
    </w:p>
    <w:p w14:paraId="70DC3192" w14:textId="778DD90E"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不够灵活，读写两个不同的逻辑加锁方式应该不一样</w:t>
      </w:r>
    </w:p>
    <w:p w14:paraId="6E4210DD" w14:textId="4F02EBA1"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知道是否能成功获取到锁</w:t>
      </w:r>
    </w:p>
    <w:p w14:paraId="14480FBC" w14:textId="6964DE77" w:rsidR="00D84733" w:rsidRDefault="00D84733" w:rsidP="00CC63B3">
      <w:pPr>
        <w:widowControl/>
        <w:spacing w:line="440" w:lineRule="exact"/>
        <w:jc w:val="left"/>
        <w:rPr>
          <w:rFonts w:ascii="Times New Roman" w:eastAsia="宋体" w:hAnsi="Times New Roman" w:cs="Times New Roman"/>
          <w:kern w:val="0"/>
          <w:sz w:val="24"/>
          <w:szCs w:val="24"/>
        </w:rPr>
      </w:pPr>
    </w:p>
    <w:p w14:paraId="5DB775BD" w14:textId="622CACD3" w:rsidR="00D07CCF" w:rsidRDefault="00D07CCF" w:rsidP="00CC63B3">
      <w:pPr>
        <w:widowControl/>
        <w:spacing w:line="440" w:lineRule="exact"/>
        <w:jc w:val="left"/>
        <w:rPr>
          <w:rFonts w:ascii="Times New Roman" w:eastAsia="宋体" w:hAnsi="Times New Roman" w:cs="Times New Roman"/>
          <w:kern w:val="0"/>
          <w:sz w:val="24"/>
          <w:szCs w:val="24"/>
        </w:rPr>
      </w:pPr>
    </w:p>
    <w:p w14:paraId="66EEFA55" w14:textId="4C46AC49" w:rsidR="00D07CCF"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见性？</w:t>
      </w:r>
    </w:p>
    <w:p w14:paraId="4E4C405D" w14:textId="5774311F"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见性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中最重要的一部分。它指的是线程与线程之间，并不是随时可以看到对方最新动态。</w:t>
      </w:r>
    </w:p>
    <w:p w14:paraId="1F8D5B63" w14:textId="0B690558"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保证了可见性。</w:t>
      </w:r>
    </w:p>
    <w:p w14:paraId="2B7A0A25" w14:textId="33DA0AB6" w:rsidR="00F3718C" w:rsidRDefault="00F3718C" w:rsidP="00CC63B3">
      <w:pPr>
        <w:widowControl/>
        <w:spacing w:line="440" w:lineRule="exact"/>
        <w:jc w:val="left"/>
        <w:rPr>
          <w:rFonts w:ascii="Times New Roman" w:eastAsia="宋体" w:hAnsi="Times New Roman" w:cs="Times New Roman"/>
          <w:kern w:val="0"/>
          <w:sz w:val="24"/>
          <w:szCs w:val="24"/>
        </w:rPr>
      </w:pPr>
    </w:p>
    <w:p w14:paraId="4ED9B6A4" w14:textId="2E1040F6"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appens</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原则？</w:t>
      </w:r>
    </w:p>
    <w:p w14:paraId="252BFC59" w14:textId="364E328A"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某件事情发生了，其他线程一定可以看到，这个线程之前所做的修改的话，就代表它们拥有</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w:t>
      </w:r>
    </w:p>
    <w:p w14:paraId="70F5962C" w14:textId="6A036C9D"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有着同样的内存语义（这个内存语义就是</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也就是说，下一个线程加锁后，可以看到前一个线程解锁前发生的所有操作。</w:t>
      </w:r>
    </w:p>
    <w:p w14:paraId="14C718AA" w14:textId="3509F81E" w:rsidR="00D6790F" w:rsidRDefault="00D6790F" w:rsidP="00CC63B3">
      <w:pPr>
        <w:widowControl/>
        <w:spacing w:line="440" w:lineRule="exact"/>
        <w:jc w:val="left"/>
        <w:rPr>
          <w:rFonts w:ascii="Times New Roman" w:eastAsia="宋体" w:hAnsi="Times New Roman" w:cs="Times New Roman"/>
          <w:kern w:val="0"/>
          <w:sz w:val="24"/>
          <w:szCs w:val="24"/>
        </w:rPr>
      </w:pPr>
    </w:p>
    <w:p w14:paraId="5A805FE1" w14:textId="09EB116F" w:rsidR="00D6790F" w:rsidRDefault="00D6790F" w:rsidP="00CC63B3">
      <w:pPr>
        <w:widowControl/>
        <w:spacing w:line="440" w:lineRule="exact"/>
        <w:jc w:val="left"/>
        <w:rPr>
          <w:rFonts w:ascii="Times New Roman" w:eastAsia="宋体" w:hAnsi="Times New Roman" w:cs="Times New Roman"/>
          <w:kern w:val="0"/>
          <w:sz w:val="24"/>
          <w:szCs w:val="24"/>
        </w:rPr>
      </w:pPr>
    </w:p>
    <w:p w14:paraId="1A0888DF" w14:textId="3EC71BF7" w:rsidR="00D6790F" w:rsidRDefault="009F15D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锁分类？</w:t>
      </w:r>
    </w:p>
    <w:p w14:paraId="49621C8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线程要不要锁住同步资源？</w:t>
      </w:r>
    </w:p>
    <w:p w14:paraId="69D4F19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能否共享同一把锁？</w:t>
      </w:r>
    </w:p>
    <w:p w14:paraId="75367492" w14:textId="2122F2FF"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竞争的时候，是否排队？</w:t>
      </w:r>
    </w:p>
    <w:p w14:paraId="54D0D2D6" w14:textId="170B6425"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一个线程是否可以重复获取同一把锁？</w:t>
      </w:r>
    </w:p>
    <w:p w14:paraId="2B0DA3B4" w14:textId="4A370631"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中断？</w:t>
      </w:r>
    </w:p>
    <w:p w14:paraId="3BF571A0" w14:textId="3F3E1E98" w:rsidR="009F15DE" w:rsidRP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的过程是怎样的？</w:t>
      </w:r>
    </w:p>
    <w:p w14:paraId="0B4F19FA" w14:textId="74A45206" w:rsidR="00D6790F" w:rsidRPr="009F15DE" w:rsidRDefault="00D6790F" w:rsidP="00CC63B3">
      <w:pPr>
        <w:widowControl/>
        <w:spacing w:line="440" w:lineRule="exact"/>
        <w:jc w:val="left"/>
        <w:rPr>
          <w:rFonts w:ascii="Times New Roman" w:eastAsia="宋体" w:hAnsi="Times New Roman" w:cs="Times New Roman"/>
          <w:kern w:val="0"/>
          <w:sz w:val="24"/>
          <w:szCs w:val="24"/>
        </w:rPr>
      </w:pPr>
    </w:p>
    <w:p w14:paraId="5EEBB7F3" w14:textId="13FCC437" w:rsidR="00D6790F" w:rsidRDefault="00D6790F" w:rsidP="00CC63B3">
      <w:pPr>
        <w:widowControl/>
        <w:spacing w:line="440" w:lineRule="exact"/>
        <w:jc w:val="left"/>
        <w:rPr>
          <w:rFonts w:ascii="Times New Roman" w:eastAsia="宋体" w:hAnsi="Times New Roman" w:cs="Times New Roman"/>
          <w:kern w:val="0"/>
          <w:sz w:val="24"/>
          <w:szCs w:val="24"/>
        </w:rPr>
      </w:pPr>
    </w:p>
    <w:p w14:paraId="63002AC6" w14:textId="0B1AB390" w:rsidR="00D6790F" w:rsidRDefault="00152A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又叫什么？</w:t>
      </w:r>
    </w:p>
    <w:p w14:paraId="1A674773" w14:textId="4641A16C" w:rsidR="00152AC5"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互斥同步锁和互斥同步锁</w:t>
      </w:r>
    </w:p>
    <w:p w14:paraId="5EDA926F" w14:textId="0230A33D" w:rsidR="0006640B" w:rsidRDefault="0006640B" w:rsidP="00CC63B3">
      <w:pPr>
        <w:widowControl/>
        <w:spacing w:line="440" w:lineRule="exact"/>
        <w:jc w:val="left"/>
        <w:rPr>
          <w:rFonts w:ascii="Times New Roman" w:eastAsia="宋体" w:hAnsi="Times New Roman" w:cs="Times New Roman"/>
          <w:kern w:val="0"/>
          <w:sz w:val="24"/>
          <w:szCs w:val="24"/>
        </w:rPr>
      </w:pPr>
    </w:p>
    <w:p w14:paraId="1EF318C1" w14:textId="6F09636D" w:rsidR="0006640B" w:rsidRDefault="0006640B" w:rsidP="00CC63B3">
      <w:pPr>
        <w:widowControl/>
        <w:spacing w:line="440" w:lineRule="exact"/>
        <w:jc w:val="left"/>
        <w:rPr>
          <w:rFonts w:ascii="Times New Roman" w:eastAsia="宋体" w:hAnsi="Times New Roman" w:cs="Times New Roman"/>
          <w:kern w:val="0"/>
          <w:sz w:val="24"/>
          <w:szCs w:val="24"/>
        </w:rPr>
      </w:pPr>
    </w:p>
    <w:p w14:paraId="56385019" w14:textId="52598407"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会产生非互斥同步时，互斥同步锁的劣势？</w:t>
      </w:r>
    </w:p>
    <w:p w14:paraId="4F2AE6AB" w14:textId="0AFC09BD"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阻塞和唤醒带来的性能劣势。在互斥同步锁中，任意一个确定的时刻，只有一个获取锁的线程，在执行同步代码块里面的代码，而其他未能获取锁的线程则会处于阻塞状态。</w:t>
      </w:r>
    </w:p>
    <w:p w14:paraId="3379F8EB" w14:textId="6CD5E38D"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能会造成死锁。造成死锁的线程会进入无线等待，永远也得不到执行，造成极大的性能破坏。</w:t>
      </w:r>
    </w:p>
    <w:p w14:paraId="64878AA3" w14:textId="78F6A912"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优先级错乱。即使优先级高的线程，得不到锁，也不会被执行。</w:t>
      </w:r>
    </w:p>
    <w:p w14:paraId="29C0FFB1" w14:textId="77777777" w:rsidR="001A55E1" w:rsidRPr="0006640B" w:rsidRDefault="001A55E1" w:rsidP="00CC63B3">
      <w:pPr>
        <w:widowControl/>
        <w:spacing w:line="440" w:lineRule="exact"/>
        <w:jc w:val="left"/>
        <w:rPr>
          <w:rFonts w:ascii="Times New Roman" w:eastAsia="宋体" w:hAnsi="Times New Roman" w:cs="Times New Roman"/>
          <w:kern w:val="0"/>
          <w:sz w:val="24"/>
          <w:szCs w:val="24"/>
        </w:rPr>
      </w:pPr>
    </w:p>
    <w:p w14:paraId="7D6BB4F9" w14:textId="280A9D49" w:rsidR="00D6790F" w:rsidRDefault="00D6790F" w:rsidP="00CC63B3">
      <w:pPr>
        <w:widowControl/>
        <w:spacing w:line="440" w:lineRule="exact"/>
        <w:jc w:val="left"/>
        <w:rPr>
          <w:rFonts w:ascii="Times New Roman" w:eastAsia="宋体" w:hAnsi="Times New Roman" w:cs="Times New Roman"/>
          <w:kern w:val="0"/>
          <w:sz w:val="24"/>
          <w:szCs w:val="24"/>
        </w:rPr>
      </w:pPr>
    </w:p>
    <w:p w14:paraId="3A40B17E" w14:textId="13ECDFF4" w:rsidR="00D6790F"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乐观锁和悲观锁？</w:t>
      </w:r>
    </w:p>
    <w:p w14:paraId="01583FED" w14:textId="250FBF96"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是一种思想。乐观锁认为共享资源在被多线程并发访问的时候不会或很少会出现线程安全问题。悲观锁认为</w:t>
      </w:r>
      <w:r w:rsidR="002F4A86">
        <w:rPr>
          <w:rFonts w:ascii="Times New Roman" w:eastAsia="宋体" w:hAnsi="Times New Roman" w:cs="Times New Roman" w:hint="eastAsia"/>
          <w:kern w:val="0"/>
          <w:sz w:val="24"/>
          <w:szCs w:val="24"/>
        </w:rPr>
        <w:t>共享资源在被多线程并发访问的时候一定会出现线程安全问题。在这两种不同的思想指导下，出现了不同行为的方法：</w:t>
      </w:r>
    </w:p>
    <w:p w14:paraId="6835A1E6" w14:textId="144730E3" w:rsidR="002F4A86" w:rsidRDefault="002F4A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乐观锁思想指导下，</w:t>
      </w:r>
      <w:r w:rsidR="006B78C3">
        <w:rPr>
          <w:rFonts w:ascii="Times New Roman" w:eastAsia="宋体" w:hAnsi="Times New Roman" w:cs="Times New Roman" w:hint="eastAsia"/>
          <w:kern w:val="0"/>
          <w:sz w:val="24"/>
          <w:szCs w:val="24"/>
        </w:rPr>
        <w:t>多线程对共享资源的并发访问不会受到限制，如果出现了问题在解决就是。优则改则，无则加勉。</w:t>
      </w:r>
    </w:p>
    <w:p w14:paraId="0A2B2E03" w14:textId="78D17709"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悲观锁思想指导下，会做访问控制。</w:t>
      </w:r>
    </w:p>
    <w:p w14:paraId="16D07D3F" w14:textId="433926F1"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悲观锁认为如果我不锁住这个资源，别人就回来争抢，就会造成数据结构错误。所以悲观锁为了保证结果的正确性，会在每次获取并修改数据时，把数据锁住，让别人无法访问该数据，这样就可以确保数据内容万无一失。</w:t>
      </w:r>
    </w:p>
    <w:p w14:paraId="0297D461" w14:textId="38796AF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基于悲观锁思想的实现就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和</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相关类。</w:t>
      </w:r>
    </w:p>
    <w:p w14:paraId="5805E9E1" w14:textId="77777777"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认为在处理操作数据的时候，不会有其他线程进行干扰，所以并不会锁住被操作的对象。在最后更新要写入的时候，去对比我修改期间数据有没有被其他线程修改过：</w:t>
      </w:r>
    </w:p>
    <w:p w14:paraId="7FD28922" w14:textId="16CABB5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没有改变过，就说明真的只是我自己在操作。那我就正常去修改这个数据。</w:t>
      </w:r>
    </w:p>
    <w:p w14:paraId="7A829362" w14:textId="2DAABD26"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数据和我一开始拿到的不一样了，说明其他人在这段时间修改过数据。那我就不能继续刚才的更新过程了，会选择放弃、报错、重试等策略。</w:t>
      </w:r>
    </w:p>
    <w:p w14:paraId="0A273060" w14:textId="29FD907A"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实现一般是利用</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来实现的。</w:t>
      </w:r>
    </w:p>
    <w:p w14:paraId="38167587" w14:textId="50A7A0BF" w:rsidR="00D6790F" w:rsidRDefault="00D6790F" w:rsidP="00CC63B3">
      <w:pPr>
        <w:widowControl/>
        <w:spacing w:line="440" w:lineRule="exact"/>
        <w:jc w:val="left"/>
        <w:rPr>
          <w:rFonts w:ascii="Times New Roman" w:eastAsia="宋体" w:hAnsi="Times New Roman" w:cs="Times New Roman"/>
          <w:kern w:val="0"/>
          <w:sz w:val="24"/>
          <w:szCs w:val="24"/>
        </w:rPr>
      </w:pPr>
    </w:p>
    <w:p w14:paraId="49CE9E05" w14:textId="16910F78" w:rsidR="00D6790F" w:rsidRDefault="00D6790F" w:rsidP="00CC63B3">
      <w:pPr>
        <w:widowControl/>
        <w:spacing w:line="440" w:lineRule="exact"/>
        <w:jc w:val="left"/>
        <w:rPr>
          <w:rFonts w:ascii="Times New Roman" w:eastAsia="宋体" w:hAnsi="Times New Roman" w:cs="Times New Roman"/>
          <w:kern w:val="0"/>
          <w:sz w:val="24"/>
          <w:szCs w:val="24"/>
        </w:rPr>
      </w:pPr>
    </w:p>
    <w:p w14:paraId="560B266A" w14:textId="6884FD81" w:rsidR="00D6790F"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w:t>
      </w:r>
    </w:p>
    <w:p w14:paraId="53525023" w14:textId="6087BCD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的核心思想就是我可以在一个原子操作内，把你这个数据对比并且交换</w:t>
      </w:r>
      <w:r w:rsidR="000E5936">
        <w:rPr>
          <w:rFonts w:ascii="Times New Roman" w:eastAsia="宋体" w:hAnsi="Times New Roman" w:cs="Times New Roman" w:hint="eastAsia"/>
          <w:kern w:val="0"/>
          <w:sz w:val="24"/>
          <w:szCs w:val="24"/>
        </w:rPr>
        <w:t>，那么在此期间没有人能够打断我的</w:t>
      </w:r>
      <w:r w:rsidR="000E5936">
        <w:rPr>
          <w:rFonts w:ascii="Times New Roman" w:eastAsia="宋体" w:hAnsi="Times New Roman" w:cs="Times New Roman" w:hint="eastAsia"/>
          <w:kern w:val="0"/>
          <w:sz w:val="24"/>
          <w:szCs w:val="24"/>
        </w:rPr>
        <w:t>CAS</w:t>
      </w:r>
      <w:r w:rsidR="000E5936">
        <w:rPr>
          <w:rFonts w:ascii="Times New Roman" w:eastAsia="宋体" w:hAnsi="Times New Roman" w:cs="Times New Roman" w:hint="eastAsia"/>
          <w:kern w:val="0"/>
          <w:sz w:val="24"/>
          <w:szCs w:val="24"/>
        </w:rPr>
        <w:t>过程。</w:t>
      </w:r>
    </w:p>
    <w:p w14:paraId="5E1B94AA" w14:textId="77777777" w:rsidR="00D6790F" w:rsidRDefault="00D6790F" w:rsidP="00CC63B3">
      <w:pPr>
        <w:widowControl/>
        <w:spacing w:line="440" w:lineRule="exact"/>
        <w:jc w:val="left"/>
        <w:rPr>
          <w:rFonts w:ascii="Times New Roman" w:eastAsia="宋体" w:hAnsi="Times New Roman" w:cs="Times New Roman"/>
          <w:kern w:val="0"/>
          <w:sz w:val="24"/>
          <w:szCs w:val="24"/>
        </w:rPr>
      </w:pPr>
    </w:p>
    <w:p w14:paraId="5DAFA5FA" w14:textId="170C5696" w:rsidR="00D84733" w:rsidRDefault="00D84733" w:rsidP="00CC63B3">
      <w:pPr>
        <w:widowControl/>
        <w:spacing w:line="440" w:lineRule="exact"/>
        <w:jc w:val="left"/>
        <w:rPr>
          <w:rFonts w:ascii="Times New Roman" w:eastAsia="宋体" w:hAnsi="Times New Roman" w:cs="Times New Roman"/>
          <w:kern w:val="0"/>
          <w:sz w:val="24"/>
          <w:szCs w:val="24"/>
        </w:rPr>
      </w:pPr>
    </w:p>
    <w:p w14:paraId="4F62745C" w14:textId="48B6444D" w:rsidR="000E5936" w:rsidRDefault="000E59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是典型的乐观锁？</w:t>
      </w:r>
    </w:p>
    <w:p w14:paraId="136712B8" w14:textId="3F56C008"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使用</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将本地仓库中的代码提交到远程仓库时，远程仓库会比较版本号，如果远程仓库的版本号高于本地仓库，说明远程仓库已经被别人修改了，此时提交就失败，需要将远程仓库先拉去下来，处理完冲突之后，再提交。如果远程仓库版本号与本地仓库一致，就可以顺利提交。</w:t>
      </w:r>
    </w:p>
    <w:p w14:paraId="7E11CA7E" w14:textId="0B9250F1" w:rsidR="00A73F72" w:rsidRDefault="00A73F72" w:rsidP="00CC63B3">
      <w:pPr>
        <w:widowControl/>
        <w:spacing w:line="440" w:lineRule="exact"/>
        <w:jc w:val="left"/>
        <w:rPr>
          <w:rFonts w:ascii="Times New Roman" w:eastAsia="宋体" w:hAnsi="Times New Roman" w:cs="Times New Roman"/>
          <w:kern w:val="0"/>
          <w:sz w:val="24"/>
          <w:szCs w:val="24"/>
        </w:rPr>
      </w:pPr>
    </w:p>
    <w:p w14:paraId="0737E91F" w14:textId="06F70D40" w:rsidR="00A73F72" w:rsidRDefault="00A73F72" w:rsidP="00CC63B3">
      <w:pPr>
        <w:widowControl/>
        <w:spacing w:line="440" w:lineRule="exact"/>
        <w:jc w:val="left"/>
        <w:rPr>
          <w:rFonts w:ascii="Times New Roman" w:eastAsia="宋体" w:hAnsi="Times New Roman" w:cs="Times New Roman"/>
          <w:kern w:val="0"/>
          <w:sz w:val="24"/>
          <w:szCs w:val="24"/>
        </w:rPr>
      </w:pPr>
    </w:p>
    <w:p w14:paraId="4EC41290" w14:textId="778B730A"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在计算机世界的应用？</w:t>
      </w:r>
    </w:p>
    <w:p w14:paraId="3BC94D48" w14:textId="24822BC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 xml:space="preserve">ava </w:t>
      </w:r>
      <w:r>
        <w:rPr>
          <w:rFonts w:ascii="Times New Roman" w:eastAsia="宋体" w:hAnsi="Times New Roman" w:cs="Times New Roman" w:hint="eastAsia"/>
          <w:kern w:val="0"/>
          <w:sz w:val="24"/>
          <w:szCs w:val="24"/>
        </w:rPr>
        <w:t>悲观锁（</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w:t>
      </w:r>
      <w:r w:rsidR="00053F32">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乐观锁</w:t>
      </w:r>
      <w:r w:rsidR="00053F32">
        <w:rPr>
          <w:rFonts w:ascii="Times New Roman" w:eastAsia="宋体" w:hAnsi="Times New Roman" w:cs="Times New Roman" w:hint="eastAsia"/>
          <w:kern w:val="0"/>
          <w:sz w:val="24"/>
          <w:szCs w:val="24"/>
        </w:rPr>
        <w:t>（原子类、并发容器）</w:t>
      </w:r>
    </w:p>
    <w:p w14:paraId="1ACF5D76" w14:textId="02E05532"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乐观锁</w:t>
      </w:r>
    </w:p>
    <w:p w14:paraId="7331000E" w14:textId="55CFDA9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悲观锁</w:t>
      </w:r>
    </w:p>
    <w:p w14:paraId="22027BCC" w14:textId="7AADA4ED"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x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机制，乐观锁</w:t>
      </w:r>
    </w:p>
    <w:p w14:paraId="7911BC65" w14:textId="6F2B4E2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比较要修改的值是否发生变化，会出现</w:t>
      </w:r>
      <w:r>
        <w:rPr>
          <w:rFonts w:ascii="Times New Roman" w:eastAsia="宋体" w:hAnsi="Times New Roman" w:cs="Times New Roman" w:hint="eastAsia"/>
          <w:kern w:val="0"/>
          <w:sz w:val="24"/>
          <w:szCs w:val="24"/>
        </w:rPr>
        <w:t>ABA</w:t>
      </w:r>
      <w:r>
        <w:rPr>
          <w:rFonts w:ascii="Times New Roman" w:eastAsia="宋体" w:hAnsi="Times New Roman" w:cs="Times New Roman" w:hint="eastAsia"/>
          <w:kern w:val="0"/>
          <w:sz w:val="24"/>
          <w:szCs w:val="24"/>
        </w:rPr>
        <w:t>问题</w:t>
      </w:r>
    </w:p>
    <w:p w14:paraId="6B621F4F" w14:textId="00A9B23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update set value = newValue where id = 1 and value = oldValue</w:t>
      </w:r>
    </w:p>
    <w:p w14:paraId="729D1779" w14:textId="305B1862" w:rsidR="00A73F72" w:rsidRDefault="00A73F72" w:rsidP="00A73F72">
      <w:pPr>
        <w:widowControl/>
        <w:spacing w:line="440" w:lineRule="exact"/>
        <w:ind w:firstLineChars="500" w:firstLine="120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额外</w:t>
      </w:r>
      <w:r>
        <w:rPr>
          <w:rFonts w:ascii="Times New Roman" w:eastAsia="宋体" w:hAnsi="Times New Roman" w:cs="Times New Roman" w:hint="eastAsia"/>
          <w:kern w:val="0"/>
          <w:sz w:val="24"/>
          <w:szCs w:val="24"/>
        </w:rPr>
        <w:t xml:space="preserve"> vers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乐观锁</w:t>
      </w:r>
    </w:p>
    <w:p w14:paraId="572D1FE3" w14:textId="1B1108CD"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set value = newValue, version = version + 1 where id = 1 and version = 1</w:t>
      </w:r>
    </w:p>
    <w:p w14:paraId="5463537F" w14:textId="01871977" w:rsidR="000E5936" w:rsidRDefault="000E5936" w:rsidP="00CC63B3">
      <w:pPr>
        <w:widowControl/>
        <w:spacing w:line="440" w:lineRule="exact"/>
        <w:jc w:val="left"/>
        <w:rPr>
          <w:rFonts w:ascii="Times New Roman" w:eastAsia="宋体" w:hAnsi="Times New Roman" w:cs="Times New Roman"/>
          <w:kern w:val="0"/>
          <w:sz w:val="24"/>
          <w:szCs w:val="24"/>
        </w:rPr>
      </w:pPr>
    </w:p>
    <w:p w14:paraId="36E8940B" w14:textId="13842B1D" w:rsidR="000E5936" w:rsidRDefault="000E5936" w:rsidP="00CC63B3">
      <w:pPr>
        <w:widowControl/>
        <w:spacing w:line="440" w:lineRule="exact"/>
        <w:jc w:val="left"/>
        <w:rPr>
          <w:rFonts w:ascii="Times New Roman" w:eastAsia="宋体" w:hAnsi="Times New Roman" w:cs="Times New Roman"/>
          <w:kern w:val="0"/>
          <w:sz w:val="24"/>
          <w:szCs w:val="24"/>
        </w:rPr>
      </w:pPr>
    </w:p>
    <w:p w14:paraId="5076B08E" w14:textId="457703F2" w:rsidR="000E593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的好处？</w:t>
      </w:r>
    </w:p>
    <w:p w14:paraId="01DF2925" w14:textId="54ED68C1" w:rsidR="004961D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w:t>
      </w:r>
      <w:r w:rsidR="001E06D8">
        <w:rPr>
          <w:rFonts w:ascii="Times New Roman" w:eastAsia="宋体" w:hAnsi="Times New Roman" w:cs="Times New Roman" w:hint="eastAsia"/>
          <w:kern w:val="0"/>
          <w:sz w:val="24"/>
          <w:szCs w:val="24"/>
        </w:rPr>
        <w:t>递归调用</w:t>
      </w:r>
      <w:r>
        <w:rPr>
          <w:rFonts w:ascii="Times New Roman" w:eastAsia="宋体" w:hAnsi="Times New Roman" w:cs="Times New Roman" w:hint="eastAsia"/>
          <w:kern w:val="0"/>
          <w:sz w:val="24"/>
          <w:szCs w:val="24"/>
        </w:rPr>
        <w:t>死锁，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方法里面再调用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因为线程已经进入了第一个方法，说明已经获取对象锁，而</w:t>
      </w:r>
      <w:r>
        <w:rPr>
          <w:rFonts w:ascii="Times New Roman" w:eastAsia="宋体" w:hAnsi="Times New Roman" w:cs="Times New Roman" w:hint="eastAsia"/>
          <w:kern w:val="0"/>
          <w:sz w:val="24"/>
          <w:szCs w:val="24"/>
        </w:rPr>
        <w:t>synchornized</w:t>
      </w:r>
      <w:r>
        <w:rPr>
          <w:rFonts w:ascii="Times New Roman" w:eastAsia="宋体" w:hAnsi="Times New Roman" w:cs="Times New Roman" w:hint="eastAsia"/>
          <w:kern w:val="0"/>
          <w:sz w:val="24"/>
          <w:szCs w:val="24"/>
        </w:rPr>
        <w:t>是可重入锁，所以当里面调用另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时，如果没有可重入锁，需要将当前锁释放，再去获取那个方法里面的锁。</w:t>
      </w:r>
      <w:r w:rsidR="00665655">
        <w:rPr>
          <w:rFonts w:ascii="Times New Roman" w:eastAsia="宋体" w:hAnsi="Times New Roman" w:cs="Times New Roman" w:hint="eastAsia"/>
          <w:kern w:val="0"/>
          <w:sz w:val="24"/>
          <w:szCs w:val="24"/>
        </w:rPr>
        <w:t>如果不是可重入锁，调用被当前获取锁的对象锁住的方法时，需要将当前获取到的锁释放再去执行该方法，而当前锁释放了就不能执行临界区里面的代码了，所以造成了死锁。</w:t>
      </w:r>
    </w:p>
    <w:p w14:paraId="25D9A524" w14:textId="29A119BD" w:rsidR="000E5936" w:rsidRDefault="000E5936" w:rsidP="00CC63B3">
      <w:pPr>
        <w:widowControl/>
        <w:spacing w:line="440" w:lineRule="exact"/>
        <w:jc w:val="left"/>
        <w:rPr>
          <w:rFonts w:ascii="Times New Roman" w:eastAsia="宋体" w:hAnsi="Times New Roman" w:cs="Times New Roman"/>
          <w:kern w:val="0"/>
          <w:sz w:val="24"/>
          <w:szCs w:val="24"/>
        </w:rPr>
      </w:pPr>
    </w:p>
    <w:p w14:paraId="24654253" w14:textId="5BAE3BBF" w:rsidR="000E5936" w:rsidRDefault="000E5936" w:rsidP="00CC63B3">
      <w:pPr>
        <w:widowControl/>
        <w:spacing w:line="440" w:lineRule="exact"/>
        <w:jc w:val="left"/>
        <w:rPr>
          <w:rFonts w:ascii="Times New Roman" w:eastAsia="宋体" w:hAnsi="Times New Roman" w:cs="Times New Roman"/>
          <w:kern w:val="0"/>
          <w:sz w:val="24"/>
          <w:szCs w:val="24"/>
        </w:rPr>
      </w:pPr>
    </w:p>
    <w:p w14:paraId="4637072C" w14:textId="2686CAA4" w:rsidR="000E5936"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锁中默认的策略是公平还是非公平？</w:t>
      </w:r>
    </w:p>
    <w:p w14:paraId="1C18BC76" w14:textId="23A3849B"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公平</w:t>
      </w:r>
    </w:p>
    <w:p w14:paraId="5052AF72" w14:textId="63917B94" w:rsidR="000E5936" w:rsidRDefault="000E5936" w:rsidP="00CC63B3">
      <w:pPr>
        <w:widowControl/>
        <w:spacing w:line="440" w:lineRule="exact"/>
        <w:jc w:val="left"/>
        <w:rPr>
          <w:rFonts w:ascii="Times New Roman" w:eastAsia="宋体" w:hAnsi="Times New Roman" w:cs="Times New Roman"/>
          <w:kern w:val="0"/>
          <w:sz w:val="24"/>
          <w:szCs w:val="24"/>
        </w:rPr>
      </w:pPr>
    </w:p>
    <w:p w14:paraId="5F3EDB05" w14:textId="09652B22" w:rsidR="00B93530" w:rsidRDefault="00B93530" w:rsidP="00CC63B3">
      <w:pPr>
        <w:widowControl/>
        <w:spacing w:line="440" w:lineRule="exact"/>
        <w:jc w:val="left"/>
        <w:rPr>
          <w:rFonts w:ascii="Times New Roman" w:eastAsia="宋体" w:hAnsi="Times New Roman" w:cs="Times New Roman"/>
          <w:kern w:val="0"/>
          <w:sz w:val="24"/>
          <w:szCs w:val="24"/>
        </w:rPr>
      </w:pPr>
    </w:p>
    <w:p w14:paraId="09346270" w14:textId="3B5E2293"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默认的锁策略是非公平的？</w:t>
      </w:r>
    </w:p>
    <w:p w14:paraId="25612C08" w14:textId="10B26AC2"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唤醒带来的空档期没人使用。这种插队可以带来吞吐量的提升。</w:t>
      </w:r>
    </w:p>
    <w:p w14:paraId="127AD5B4" w14:textId="2845DA96" w:rsidR="000E5936" w:rsidRDefault="000E5936" w:rsidP="00CC63B3">
      <w:pPr>
        <w:widowControl/>
        <w:spacing w:line="440" w:lineRule="exact"/>
        <w:jc w:val="left"/>
        <w:rPr>
          <w:rFonts w:ascii="Times New Roman" w:eastAsia="宋体" w:hAnsi="Times New Roman" w:cs="Times New Roman"/>
          <w:kern w:val="0"/>
          <w:sz w:val="24"/>
          <w:szCs w:val="24"/>
        </w:rPr>
      </w:pPr>
    </w:p>
    <w:p w14:paraId="1ADF80F0" w14:textId="77777777" w:rsidR="00AE1215" w:rsidRDefault="00AE1215" w:rsidP="00CC63B3">
      <w:pPr>
        <w:widowControl/>
        <w:spacing w:line="440" w:lineRule="exact"/>
        <w:jc w:val="left"/>
        <w:rPr>
          <w:rFonts w:ascii="Times New Roman" w:eastAsia="宋体" w:hAnsi="Times New Roman" w:cs="Times New Roman"/>
          <w:kern w:val="0"/>
          <w:sz w:val="24"/>
          <w:szCs w:val="24"/>
        </w:rPr>
      </w:pPr>
    </w:p>
    <w:p w14:paraId="7A8C7B67" w14:textId="07216C56"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交互规则？</w:t>
      </w:r>
    </w:p>
    <w:tbl>
      <w:tblPr>
        <w:tblStyle w:val="ad"/>
        <w:tblW w:w="0" w:type="auto"/>
        <w:tblLook w:val="04A0" w:firstRow="1" w:lastRow="0" w:firstColumn="1" w:lastColumn="0" w:noHBand="0" w:noVBand="1"/>
      </w:tblPr>
      <w:tblGrid>
        <w:gridCol w:w="2765"/>
        <w:gridCol w:w="2765"/>
        <w:gridCol w:w="2766"/>
      </w:tblGrid>
      <w:tr w:rsidR="0025070E" w14:paraId="68B7402A" w14:textId="77777777" w:rsidTr="0025070E">
        <w:tc>
          <w:tcPr>
            <w:tcW w:w="2765" w:type="dxa"/>
          </w:tcPr>
          <w:p w14:paraId="6C5F6647" w14:textId="77777777" w:rsidR="0025070E" w:rsidRDefault="0025070E" w:rsidP="00CC63B3">
            <w:pPr>
              <w:widowControl/>
              <w:spacing w:line="440" w:lineRule="exact"/>
              <w:jc w:val="left"/>
              <w:rPr>
                <w:rFonts w:ascii="Times New Roman" w:eastAsia="宋体" w:hAnsi="Times New Roman" w:cs="Times New Roman"/>
                <w:kern w:val="0"/>
                <w:sz w:val="24"/>
                <w:szCs w:val="24"/>
              </w:rPr>
            </w:pPr>
          </w:p>
        </w:tc>
        <w:tc>
          <w:tcPr>
            <w:tcW w:w="2765" w:type="dxa"/>
          </w:tcPr>
          <w:p w14:paraId="22E399DF" w14:textId="6C59692F"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6" w:type="dxa"/>
          </w:tcPr>
          <w:p w14:paraId="1092BF08" w14:textId="10C20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r>
      <w:tr w:rsidR="0025070E" w14:paraId="3A762B52" w14:textId="77777777" w:rsidTr="0025070E">
        <w:tc>
          <w:tcPr>
            <w:tcW w:w="2765" w:type="dxa"/>
          </w:tcPr>
          <w:p w14:paraId="5925762E" w14:textId="32E1395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5" w:type="dxa"/>
          </w:tcPr>
          <w:p w14:paraId="0D33A445" w14:textId="62FA1EA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FC"/>
            </w:r>
          </w:p>
        </w:tc>
        <w:tc>
          <w:tcPr>
            <w:tcW w:w="2766" w:type="dxa"/>
          </w:tcPr>
          <w:p w14:paraId="1131B194" w14:textId="2B5D84AE"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r w:rsidR="0025070E" w14:paraId="1BAA31ED" w14:textId="77777777" w:rsidTr="0025070E">
        <w:tc>
          <w:tcPr>
            <w:tcW w:w="2765" w:type="dxa"/>
          </w:tcPr>
          <w:p w14:paraId="6268B73D" w14:textId="2D5C9ACC"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c>
          <w:tcPr>
            <w:tcW w:w="2765" w:type="dxa"/>
          </w:tcPr>
          <w:p w14:paraId="664A7FD1" w14:textId="3076A9A9"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c>
          <w:tcPr>
            <w:tcW w:w="2766" w:type="dxa"/>
          </w:tcPr>
          <w:p w14:paraId="53165AE7" w14:textId="4486C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bl>
    <w:p w14:paraId="5DDE303C" w14:textId="2FED61B6" w:rsidR="000E5936" w:rsidRPr="0025070E" w:rsidRDefault="000E5936" w:rsidP="00CC63B3">
      <w:pPr>
        <w:widowControl/>
        <w:spacing w:line="440" w:lineRule="exact"/>
        <w:jc w:val="left"/>
        <w:rPr>
          <w:rFonts w:ascii="Times New Roman" w:eastAsia="宋体" w:hAnsi="Times New Roman" w:cs="Times New Roman"/>
          <w:kern w:val="0"/>
          <w:sz w:val="24"/>
          <w:szCs w:val="24"/>
        </w:rPr>
      </w:pPr>
    </w:p>
    <w:p w14:paraId="40CA5CE2" w14:textId="2E5A14CE" w:rsidR="000E5936" w:rsidRDefault="000E5936" w:rsidP="00CC63B3">
      <w:pPr>
        <w:widowControl/>
        <w:spacing w:line="440" w:lineRule="exact"/>
        <w:jc w:val="left"/>
        <w:rPr>
          <w:rFonts w:ascii="Times New Roman" w:eastAsia="宋体" w:hAnsi="Times New Roman" w:cs="Times New Roman"/>
          <w:kern w:val="0"/>
          <w:sz w:val="24"/>
          <w:szCs w:val="24"/>
        </w:rPr>
      </w:pPr>
    </w:p>
    <w:p w14:paraId="50DD0059" w14:textId="79CAE532"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的交互方式？</w:t>
      </w:r>
    </w:p>
    <w:p w14:paraId="7B6FEE58" w14:textId="141D54BA"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选择规则，从等待的线程队列中选哪一个线程出来。</w:t>
      </w:r>
    </w:p>
    <w:p w14:paraId="44481C23" w14:textId="58A19FCB"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锁插队：不允许，在某些条件下允许</w:t>
      </w:r>
    </w:p>
    <w:p w14:paraId="191FACCC" w14:textId="489D26E6"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写锁升降级：允许降级，不允许升级</w:t>
      </w:r>
    </w:p>
    <w:p w14:paraId="4FEA26F6" w14:textId="6AA0B2CA" w:rsidR="00AE1215" w:rsidRDefault="00AE1215" w:rsidP="00CC63B3">
      <w:pPr>
        <w:widowControl/>
        <w:spacing w:line="440" w:lineRule="exact"/>
        <w:jc w:val="left"/>
        <w:rPr>
          <w:rFonts w:ascii="Times New Roman" w:eastAsia="宋体" w:hAnsi="Times New Roman" w:cs="Times New Roman"/>
          <w:kern w:val="0"/>
          <w:sz w:val="24"/>
          <w:szCs w:val="24"/>
        </w:rPr>
      </w:pPr>
    </w:p>
    <w:p w14:paraId="31F7D6EF" w14:textId="0BFD69B7" w:rsidR="00AE1215" w:rsidRDefault="00AE1215" w:rsidP="00CC63B3">
      <w:pPr>
        <w:widowControl/>
        <w:spacing w:line="440" w:lineRule="exact"/>
        <w:jc w:val="left"/>
        <w:rPr>
          <w:rFonts w:ascii="Times New Roman" w:eastAsia="宋体" w:hAnsi="Times New Roman" w:cs="Times New Roman"/>
          <w:kern w:val="0"/>
          <w:sz w:val="24"/>
          <w:szCs w:val="24"/>
        </w:rPr>
      </w:pPr>
    </w:p>
    <w:p w14:paraId="13CD519F" w14:textId="12480713"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对方锁没有释放的时候读锁插队的问题？</w:t>
      </w:r>
    </w:p>
    <w:p w14:paraId="511F2B6D" w14:textId="5DE144A8"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容易造成写锁线程的饥饿</w:t>
      </w:r>
    </w:p>
    <w:p w14:paraId="12653650" w14:textId="4FE14BD7" w:rsidR="00AE1215" w:rsidRDefault="00AE1215" w:rsidP="00CC63B3">
      <w:pPr>
        <w:widowControl/>
        <w:spacing w:line="440" w:lineRule="exact"/>
        <w:jc w:val="left"/>
        <w:rPr>
          <w:rFonts w:ascii="Times New Roman" w:eastAsia="宋体" w:hAnsi="Times New Roman" w:cs="Times New Roman"/>
          <w:kern w:val="0"/>
          <w:sz w:val="24"/>
          <w:szCs w:val="24"/>
        </w:rPr>
      </w:pPr>
    </w:p>
    <w:p w14:paraId="11275A77" w14:textId="2DC6352A" w:rsidR="00AE1215" w:rsidRDefault="00AE1215" w:rsidP="00CC63B3">
      <w:pPr>
        <w:widowControl/>
        <w:spacing w:line="440" w:lineRule="exact"/>
        <w:jc w:val="left"/>
        <w:rPr>
          <w:rFonts w:ascii="Times New Roman" w:eastAsia="宋体" w:hAnsi="Times New Roman" w:cs="Times New Roman"/>
          <w:kern w:val="0"/>
          <w:sz w:val="24"/>
          <w:szCs w:val="24"/>
        </w:rPr>
      </w:pPr>
    </w:p>
    <w:p w14:paraId="27F24CFF" w14:textId="31166AF5" w:rsidR="00AE1215"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WriteReadLock</w:t>
      </w:r>
      <w:r>
        <w:rPr>
          <w:rFonts w:ascii="Times New Roman" w:eastAsia="宋体" w:hAnsi="Times New Roman" w:cs="Times New Roman" w:hint="eastAsia"/>
          <w:kern w:val="0"/>
          <w:sz w:val="24"/>
          <w:szCs w:val="24"/>
        </w:rPr>
        <w:t>采用的何种读锁插队策略？</w:t>
      </w:r>
    </w:p>
    <w:p w14:paraId="790A45A4" w14:textId="46120409" w:rsidR="00853E12"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允许读锁在非空档期插队</w:t>
      </w:r>
    </w:p>
    <w:p w14:paraId="04099A22" w14:textId="7F6ACE28" w:rsidR="00AE1215" w:rsidRDefault="00AE1215" w:rsidP="00CC63B3">
      <w:pPr>
        <w:widowControl/>
        <w:spacing w:line="440" w:lineRule="exact"/>
        <w:jc w:val="left"/>
        <w:rPr>
          <w:rFonts w:ascii="Times New Roman" w:eastAsia="宋体" w:hAnsi="Times New Roman" w:cs="Times New Roman"/>
          <w:kern w:val="0"/>
          <w:sz w:val="24"/>
          <w:szCs w:val="24"/>
        </w:rPr>
      </w:pPr>
    </w:p>
    <w:p w14:paraId="3F73E37F" w14:textId="5BEB487D" w:rsidR="00AE1215" w:rsidRDefault="00AE1215" w:rsidP="00CC63B3">
      <w:pPr>
        <w:widowControl/>
        <w:spacing w:line="440" w:lineRule="exact"/>
        <w:jc w:val="left"/>
        <w:rPr>
          <w:rFonts w:ascii="Times New Roman" w:eastAsia="宋体" w:hAnsi="Times New Roman" w:cs="Times New Roman"/>
          <w:kern w:val="0"/>
          <w:sz w:val="24"/>
          <w:szCs w:val="24"/>
        </w:rPr>
      </w:pPr>
    </w:p>
    <w:p w14:paraId="6C48DCF1" w14:textId="5CD5D6C4"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锁插队策略是什么？</w:t>
      </w:r>
    </w:p>
    <w:p w14:paraId="129D04AF" w14:textId="34620FF4"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公平锁：不允许插队</w:t>
      </w:r>
    </w:p>
    <w:p w14:paraId="37C25BF3" w14:textId="4C60A127"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非公平锁：</w:t>
      </w:r>
    </w:p>
    <w:p w14:paraId="32133D52" w14:textId="10F0E6BD"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写锁允许插队，先去抢一下，抢不到就排队，抢得到就执行，避免线程唤醒带来的空档期</w:t>
      </w:r>
      <w:r w:rsidR="009344D6">
        <w:rPr>
          <w:rFonts w:ascii="Times New Roman" w:eastAsia="宋体" w:hAnsi="Times New Roman" w:cs="Times New Roman" w:hint="eastAsia"/>
          <w:kern w:val="0"/>
          <w:sz w:val="24"/>
          <w:szCs w:val="24"/>
        </w:rPr>
        <w:t>。</w:t>
      </w:r>
    </w:p>
    <w:p w14:paraId="4FBAA7CF" w14:textId="558794FC"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2 </w:t>
      </w:r>
      <w:r>
        <w:rPr>
          <w:rFonts w:ascii="Times New Roman" w:eastAsia="宋体" w:hAnsi="Times New Roman" w:cs="Times New Roman" w:hint="eastAsia"/>
          <w:kern w:val="0"/>
          <w:sz w:val="24"/>
          <w:szCs w:val="24"/>
        </w:rPr>
        <w:t>读锁不允许插队，不能先去抢一下，因为读锁和读锁是不互斥的，抢成功了容易造成写锁线程饥饿。</w:t>
      </w:r>
    </w:p>
    <w:p w14:paraId="4D6B6DD3" w14:textId="7C28743C" w:rsidR="00C42B96" w:rsidRDefault="00C42B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3 </w:t>
      </w:r>
      <w:r>
        <w:rPr>
          <w:rFonts w:ascii="Times New Roman" w:eastAsia="宋体" w:hAnsi="Times New Roman" w:cs="Times New Roman" w:hint="eastAsia"/>
          <w:kern w:val="0"/>
          <w:sz w:val="24"/>
          <w:szCs w:val="24"/>
        </w:rPr>
        <w:t>读锁允许插队的特例：</w:t>
      </w:r>
      <w:r w:rsidR="00B168FA">
        <w:rPr>
          <w:rFonts w:ascii="Times New Roman" w:eastAsia="宋体" w:hAnsi="Times New Roman" w:cs="Times New Roman" w:hint="eastAsia"/>
          <w:kern w:val="0"/>
          <w:sz w:val="24"/>
          <w:szCs w:val="24"/>
        </w:rPr>
        <w:t>等待的线程队列头节点不是想获取写锁的时候，读锁可以先尝试抢一下，抢不到再排队。</w:t>
      </w:r>
    </w:p>
    <w:p w14:paraId="75E5D6EC" w14:textId="0D7306E3" w:rsidR="00AE1215" w:rsidRDefault="00AE1215" w:rsidP="00CC63B3">
      <w:pPr>
        <w:widowControl/>
        <w:spacing w:line="440" w:lineRule="exact"/>
        <w:jc w:val="left"/>
        <w:rPr>
          <w:rFonts w:ascii="Times New Roman" w:eastAsia="宋体" w:hAnsi="Times New Roman" w:cs="Times New Roman"/>
          <w:kern w:val="0"/>
          <w:sz w:val="24"/>
          <w:szCs w:val="24"/>
        </w:rPr>
      </w:pPr>
    </w:p>
    <w:p w14:paraId="10DBDC5A" w14:textId="5DA130C6" w:rsidR="00AE1215" w:rsidRDefault="00AE1215" w:rsidP="00CC63B3">
      <w:pPr>
        <w:widowControl/>
        <w:spacing w:line="440" w:lineRule="exact"/>
        <w:jc w:val="left"/>
        <w:rPr>
          <w:rFonts w:ascii="Times New Roman" w:eastAsia="宋体" w:hAnsi="Times New Roman" w:cs="Times New Roman"/>
          <w:kern w:val="0"/>
          <w:sz w:val="24"/>
          <w:szCs w:val="24"/>
        </w:rPr>
      </w:pPr>
    </w:p>
    <w:p w14:paraId="0BD91218" w14:textId="46DC29BD" w:rsidR="00AE1215"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读写锁需要降级？</w:t>
      </w:r>
    </w:p>
    <w:p w14:paraId="68D95576" w14:textId="1022760D" w:rsidR="00366BC4"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任务，一开始是写，只占一小部分，需要先获取写锁在执行代码，后面全是读，在大量的时间是读的过程就不要占用写锁了。但此时又不能直接把写锁释放掉，因为还有读的任务没有做完，所以，可以选择把锁进行降级。</w:t>
      </w:r>
    </w:p>
    <w:p w14:paraId="1229F70C"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1DF21168"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5B935038" w14:textId="62BFDE1C" w:rsidR="00AE1215"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不支持升级的，为什么呢？</w:t>
      </w:r>
    </w:p>
    <w:p w14:paraId="75B8D406" w14:textId="2FA2E0C4" w:rsidR="00146DD9"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有两个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它们都获取了读锁，正在同时读取。其中</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想升级为写锁，</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也想升级为写锁，需要等待对方的读锁</w:t>
      </w:r>
      <w:r w:rsidR="00FF374A">
        <w:rPr>
          <w:rFonts w:ascii="Times New Roman" w:eastAsia="宋体" w:hAnsi="Times New Roman" w:cs="Times New Roman" w:hint="eastAsia"/>
          <w:kern w:val="0"/>
          <w:sz w:val="24"/>
          <w:szCs w:val="24"/>
        </w:rPr>
        <w:t>释放，此时</w:t>
      </w:r>
      <w:r w:rsidR="00FF374A">
        <w:rPr>
          <w:rFonts w:ascii="Times New Roman" w:eastAsia="宋体" w:hAnsi="Times New Roman" w:cs="Times New Roman" w:hint="eastAsia"/>
          <w:kern w:val="0"/>
          <w:sz w:val="24"/>
          <w:szCs w:val="24"/>
        </w:rPr>
        <w:t>AB</w:t>
      </w:r>
      <w:r w:rsidR="00FF374A">
        <w:rPr>
          <w:rFonts w:ascii="Times New Roman" w:eastAsia="宋体" w:hAnsi="Times New Roman" w:cs="Times New Roman" w:hint="eastAsia"/>
          <w:kern w:val="0"/>
          <w:sz w:val="24"/>
          <w:szCs w:val="24"/>
        </w:rPr>
        <w:t>在相互等待对方的资源释放，会造成死锁。</w:t>
      </w:r>
    </w:p>
    <w:p w14:paraId="16958650" w14:textId="014E6D01" w:rsidR="00FF374A" w:rsidRDefault="00FF374A" w:rsidP="00CC63B3">
      <w:pPr>
        <w:widowControl/>
        <w:spacing w:line="440" w:lineRule="exact"/>
        <w:jc w:val="left"/>
        <w:rPr>
          <w:rFonts w:ascii="Times New Roman" w:eastAsia="宋体" w:hAnsi="Times New Roman" w:cs="Times New Roman"/>
          <w:kern w:val="0"/>
          <w:sz w:val="24"/>
          <w:szCs w:val="24"/>
        </w:rPr>
      </w:pPr>
    </w:p>
    <w:p w14:paraId="38B86CD8" w14:textId="16347E21" w:rsidR="00FF374A" w:rsidRDefault="00FF374A" w:rsidP="00CC63B3">
      <w:pPr>
        <w:widowControl/>
        <w:spacing w:line="440" w:lineRule="exact"/>
        <w:jc w:val="left"/>
        <w:rPr>
          <w:rFonts w:ascii="Times New Roman" w:eastAsia="宋体" w:hAnsi="Times New Roman" w:cs="Times New Roman"/>
          <w:kern w:val="0"/>
          <w:sz w:val="24"/>
          <w:szCs w:val="24"/>
        </w:rPr>
      </w:pPr>
    </w:p>
    <w:p w14:paraId="76D766E4" w14:textId="566A6A76"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自旋锁？</w:t>
      </w:r>
    </w:p>
    <w:p w14:paraId="4B831BB7" w14:textId="0AE5A091"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让等待自旋锁的资源，不用急着进入阻塞状态，而是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中自旋，如果当前持有自旋锁的线程很快执行完了同步代码块里面的代码，就可以</w:t>
      </w:r>
      <w:r w:rsidR="00CE35B6">
        <w:rPr>
          <w:rFonts w:ascii="Times New Roman" w:eastAsia="宋体" w:hAnsi="Times New Roman" w:cs="Times New Roman" w:hint="eastAsia"/>
          <w:kern w:val="0"/>
          <w:sz w:val="24"/>
          <w:szCs w:val="24"/>
        </w:rPr>
        <w:t>直接获得锁，开始执行同步代码块里面的代码。而阻塞锁不同，等待阻塞锁的线程会直接进入阻塞状态，不会占用</w:t>
      </w:r>
      <w:r w:rsidR="00CE35B6">
        <w:rPr>
          <w:rFonts w:ascii="Times New Roman" w:eastAsia="宋体" w:hAnsi="Times New Roman" w:cs="Times New Roman" w:hint="eastAsia"/>
          <w:kern w:val="0"/>
          <w:sz w:val="24"/>
          <w:szCs w:val="24"/>
        </w:rPr>
        <w:t>cpu</w:t>
      </w:r>
      <w:r w:rsidR="00CE35B6">
        <w:rPr>
          <w:rFonts w:ascii="Times New Roman" w:eastAsia="宋体" w:hAnsi="Times New Roman" w:cs="Times New Roman" w:hint="eastAsia"/>
          <w:kern w:val="0"/>
          <w:sz w:val="24"/>
          <w:szCs w:val="24"/>
        </w:rPr>
        <w:t>，直到线程被唤醒。</w:t>
      </w:r>
    </w:p>
    <w:p w14:paraId="73F53902" w14:textId="2198F305" w:rsidR="00AE1215" w:rsidRDefault="00AE1215" w:rsidP="00CC63B3">
      <w:pPr>
        <w:widowControl/>
        <w:spacing w:line="440" w:lineRule="exact"/>
        <w:jc w:val="left"/>
        <w:rPr>
          <w:rFonts w:ascii="Times New Roman" w:eastAsia="宋体" w:hAnsi="Times New Roman" w:cs="Times New Roman"/>
          <w:kern w:val="0"/>
          <w:sz w:val="24"/>
          <w:szCs w:val="24"/>
        </w:rPr>
      </w:pPr>
    </w:p>
    <w:p w14:paraId="03AFD2DF" w14:textId="0B397681" w:rsidR="00AE1215" w:rsidRDefault="00AE1215" w:rsidP="00CC63B3">
      <w:pPr>
        <w:widowControl/>
        <w:spacing w:line="440" w:lineRule="exact"/>
        <w:jc w:val="left"/>
        <w:rPr>
          <w:rFonts w:ascii="Times New Roman" w:eastAsia="宋体" w:hAnsi="Times New Roman" w:cs="Times New Roman"/>
          <w:kern w:val="0"/>
          <w:sz w:val="24"/>
          <w:szCs w:val="24"/>
        </w:rPr>
      </w:pPr>
    </w:p>
    <w:p w14:paraId="3683DCE6" w14:textId="65397129"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旋锁的缺点？</w:t>
      </w:r>
    </w:p>
    <w:p w14:paraId="67B714DF" w14:textId="21087F77"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同步代码块的执行时间很长，那么自旋的线程会白白浪费处理器资源。</w:t>
      </w:r>
    </w:p>
    <w:p w14:paraId="4BB383F5" w14:textId="40DA39D3" w:rsidR="00AE1215" w:rsidRDefault="00AE1215" w:rsidP="00CC63B3">
      <w:pPr>
        <w:widowControl/>
        <w:spacing w:line="440" w:lineRule="exact"/>
        <w:jc w:val="left"/>
        <w:rPr>
          <w:rFonts w:ascii="Times New Roman" w:eastAsia="宋体" w:hAnsi="Times New Roman" w:cs="Times New Roman"/>
          <w:kern w:val="0"/>
          <w:sz w:val="24"/>
          <w:szCs w:val="24"/>
        </w:rPr>
      </w:pPr>
    </w:p>
    <w:p w14:paraId="0EE93C1B" w14:textId="48007063" w:rsidR="00AE1215" w:rsidRDefault="00AE1215" w:rsidP="00CC63B3">
      <w:pPr>
        <w:widowControl/>
        <w:spacing w:line="440" w:lineRule="exact"/>
        <w:jc w:val="left"/>
        <w:rPr>
          <w:rFonts w:ascii="Times New Roman" w:eastAsia="宋体" w:hAnsi="Times New Roman" w:cs="Times New Roman"/>
          <w:kern w:val="0"/>
          <w:sz w:val="24"/>
          <w:szCs w:val="24"/>
        </w:rPr>
      </w:pPr>
    </w:p>
    <w:p w14:paraId="53E4626D" w14:textId="016CE28C"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和自旋锁的实现原理分别是什么？</w:t>
      </w:r>
    </w:p>
    <w:p w14:paraId="1823F37C" w14:textId="57AA3DD0"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的实现原理是自旋锁，自旋锁的实现原理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39123705" w14:textId="77777777" w:rsidR="00CE35B6" w:rsidRDefault="00CE35B6" w:rsidP="00CC63B3">
      <w:pPr>
        <w:widowControl/>
        <w:spacing w:line="440" w:lineRule="exact"/>
        <w:jc w:val="left"/>
        <w:rPr>
          <w:rFonts w:ascii="Times New Roman" w:eastAsia="宋体" w:hAnsi="Times New Roman" w:cs="Times New Roman"/>
          <w:kern w:val="0"/>
          <w:sz w:val="24"/>
          <w:szCs w:val="24"/>
        </w:rPr>
      </w:pPr>
    </w:p>
    <w:p w14:paraId="69443184" w14:textId="782C9168" w:rsidR="00AE1215" w:rsidRDefault="00AE1215" w:rsidP="00CC63B3">
      <w:pPr>
        <w:widowControl/>
        <w:spacing w:line="440" w:lineRule="exact"/>
        <w:jc w:val="left"/>
        <w:rPr>
          <w:rFonts w:ascii="Times New Roman" w:eastAsia="宋体" w:hAnsi="Times New Roman" w:cs="Times New Roman"/>
          <w:kern w:val="0"/>
          <w:sz w:val="24"/>
          <w:szCs w:val="24"/>
        </w:rPr>
      </w:pPr>
    </w:p>
    <w:p w14:paraId="60D337AB" w14:textId="62A1F64F" w:rsidR="00AE1215"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中断锁和不可中断锁？</w:t>
      </w:r>
    </w:p>
    <w:p w14:paraId="7A731E6B" w14:textId="662C7035"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中断锁：在等待锁的过程中可以通过</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等方式打断，</w:t>
      </w:r>
      <w:r>
        <w:rPr>
          <w:rFonts w:ascii="Times New Roman" w:eastAsia="宋体" w:hAnsi="Times New Roman" w:cs="Times New Roman" w:hint="eastAsia"/>
          <w:kern w:val="0"/>
          <w:sz w:val="24"/>
          <w:szCs w:val="24"/>
        </w:rPr>
        <w:t>Lock</w:t>
      </w:r>
    </w:p>
    <w:p w14:paraId="6E137DE1" w14:textId="1966CCCE"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锁，在等待锁的过程中不可以被中断</w:t>
      </w:r>
    </w:p>
    <w:p w14:paraId="16940F62" w14:textId="77777777" w:rsidR="00F52B78" w:rsidRDefault="00F52B78" w:rsidP="00CC63B3">
      <w:pPr>
        <w:widowControl/>
        <w:spacing w:line="440" w:lineRule="exact"/>
        <w:jc w:val="left"/>
        <w:rPr>
          <w:rFonts w:ascii="Times New Roman" w:eastAsia="宋体" w:hAnsi="Times New Roman" w:cs="Times New Roman"/>
          <w:kern w:val="0"/>
          <w:sz w:val="24"/>
          <w:szCs w:val="24"/>
        </w:rPr>
      </w:pPr>
    </w:p>
    <w:p w14:paraId="2EA3BB3F" w14:textId="5A531BE7" w:rsidR="00AE1215" w:rsidRDefault="00AE1215" w:rsidP="00CC63B3">
      <w:pPr>
        <w:widowControl/>
        <w:spacing w:line="440" w:lineRule="exact"/>
        <w:jc w:val="left"/>
        <w:rPr>
          <w:rFonts w:ascii="Times New Roman" w:eastAsia="宋体" w:hAnsi="Times New Roman" w:cs="Times New Roman"/>
          <w:kern w:val="0"/>
          <w:sz w:val="24"/>
          <w:szCs w:val="24"/>
        </w:rPr>
      </w:pPr>
    </w:p>
    <w:p w14:paraId="416259B7" w14:textId="2743988B" w:rsidR="00AE1215"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句话总结</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673FE56F" w14:textId="05436F90" w:rsidR="00427C79"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可以保证在同一个时刻，只有一个线程在执行同步代码块里面的代码，以达到保证并发安全的效果。</w:t>
      </w:r>
    </w:p>
    <w:p w14:paraId="4A8FFB88" w14:textId="10B170D8" w:rsidR="00AE1215" w:rsidRDefault="00AE1215" w:rsidP="00CC63B3">
      <w:pPr>
        <w:widowControl/>
        <w:spacing w:line="440" w:lineRule="exact"/>
        <w:jc w:val="left"/>
        <w:rPr>
          <w:rFonts w:ascii="Times New Roman" w:eastAsia="宋体" w:hAnsi="Times New Roman" w:cs="Times New Roman"/>
          <w:kern w:val="0"/>
          <w:sz w:val="24"/>
          <w:szCs w:val="24"/>
        </w:rPr>
      </w:pPr>
    </w:p>
    <w:p w14:paraId="0242B92F" w14:textId="54C6E1B7" w:rsidR="00AE1215" w:rsidRDefault="00AE1215" w:rsidP="00CC63B3">
      <w:pPr>
        <w:widowControl/>
        <w:spacing w:line="440" w:lineRule="exact"/>
        <w:jc w:val="left"/>
        <w:rPr>
          <w:rFonts w:ascii="Times New Roman" w:eastAsia="宋体" w:hAnsi="Times New Roman" w:cs="Times New Roman"/>
          <w:kern w:val="0"/>
          <w:sz w:val="24"/>
          <w:szCs w:val="24"/>
        </w:rPr>
      </w:pPr>
    </w:p>
    <w:p w14:paraId="6CCE18AD" w14:textId="4E1EEFC0"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的用法？</w:t>
      </w:r>
    </w:p>
    <w:p w14:paraId="1980E49A" w14:textId="00CEA0E5"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ynchronize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11FF2678" w14:textId="5F8BAFCB"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同步代码块</w:t>
      </w:r>
    </w:p>
    <w:p w14:paraId="0F3A2081" w14:textId="0CAB0F91"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80D0D8B" w14:textId="3BACBB73"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分为：</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普通对象</w:t>
      </w:r>
    </w:p>
    <w:p w14:paraId="6CA00B48" w14:textId="6909B37C"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synchroniz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343786E5" w14:textId="60C7381C" w:rsidR="00C42DE5" w:rsidRDefault="00C42DE5" w:rsidP="00DA71E7">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 xml:space="preserve">synchronized </w:t>
      </w:r>
      <w:r>
        <w:rPr>
          <w:rFonts w:ascii="Times New Roman" w:eastAsia="宋体" w:hAnsi="Times New Roman" w:cs="Times New Roman" w:hint="eastAsia"/>
          <w:kern w:val="0"/>
          <w:sz w:val="24"/>
          <w:szCs w:val="24"/>
        </w:rPr>
        <w:t>静态方法</w:t>
      </w:r>
      <w:r w:rsidR="00BE64C6">
        <w:rPr>
          <w:rFonts w:ascii="Times New Roman" w:eastAsia="宋体" w:hAnsi="Times New Roman" w:cs="Times New Roman" w:hint="eastAsia"/>
          <w:kern w:val="0"/>
          <w:sz w:val="24"/>
          <w:szCs w:val="24"/>
        </w:rPr>
        <w:t xml:space="preserve"> </w:t>
      </w:r>
    </w:p>
    <w:p w14:paraId="4D3BC8D6" w14:textId="71F8226A" w:rsidR="00AE1215" w:rsidRDefault="00AE1215" w:rsidP="00CC63B3">
      <w:pPr>
        <w:widowControl/>
        <w:spacing w:line="440" w:lineRule="exact"/>
        <w:jc w:val="left"/>
        <w:rPr>
          <w:rFonts w:ascii="Times New Roman" w:eastAsia="宋体" w:hAnsi="Times New Roman" w:cs="Times New Roman"/>
          <w:kern w:val="0"/>
          <w:sz w:val="24"/>
          <w:szCs w:val="24"/>
        </w:rPr>
      </w:pPr>
    </w:p>
    <w:p w14:paraId="574D2555" w14:textId="3CFB0B37" w:rsidR="00DA71E7" w:rsidRDefault="00DA71E7" w:rsidP="00CC63B3">
      <w:pPr>
        <w:widowControl/>
        <w:spacing w:line="440" w:lineRule="exact"/>
        <w:jc w:val="left"/>
        <w:rPr>
          <w:rFonts w:ascii="Times New Roman" w:eastAsia="宋体" w:hAnsi="Times New Roman" w:cs="Times New Roman"/>
          <w:kern w:val="0"/>
          <w:sz w:val="24"/>
          <w:szCs w:val="24"/>
        </w:rPr>
      </w:pPr>
    </w:p>
    <w:p w14:paraId="05EA1D6B" w14:textId="22AB92A6" w:rsidR="00DA71E7"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为什么可以避免递归调用死锁？</w:t>
      </w:r>
    </w:p>
    <w:p w14:paraId="2B25BD07" w14:textId="1ABC6192"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有两个方法，都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w:t>
      </w:r>
    </w:p>
    <w:p w14:paraId="47F7E67F" w14:textId="12FD8A08"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在执行方法一的临界区代码时，说明已经获取到了锁，现在想调用方法二，如果锁是不可重入的，需要释放当前的锁，然后去获取</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的锁，再执行方法二，</w:t>
      </w:r>
      <w:r w:rsidR="00DB423F">
        <w:rPr>
          <w:rFonts w:ascii="Times New Roman" w:eastAsia="宋体" w:hAnsi="Times New Roman" w:cs="Times New Roman" w:hint="eastAsia"/>
          <w:kern w:val="0"/>
          <w:sz w:val="24"/>
          <w:szCs w:val="24"/>
        </w:rPr>
        <w:t>就会造成死锁。</w:t>
      </w:r>
    </w:p>
    <w:p w14:paraId="565BE822" w14:textId="1EE54F8C" w:rsidR="00DA71E7" w:rsidRDefault="00DA71E7" w:rsidP="00CC63B3">
      <w:pPr>
        <w:widowControl/>
        <w:spacing w:line="440" w:lineRule="exact"/>
        <w:jc w:val="left"/>
        <w:rPr>
          <w:rFonts w:ascii="Times New Roman" w:eastAsia="宋体" w:hAnsi="Times New Roman" w:cs="Times New Roman"/>
          <w:kern w:val="0"/>
          <w:sz w:val="24"/>
          <w:szCs w:val="24"/>
        </w:rPr>
      </w:pPr>
    </w:p>
    <w:p w14:paraId="5E298214" w14:textId="79701965" w:rsidR="00DA71E7" w:rsidRDefault="00DA71E7" w:rsidP="00CC63B3">
      <w:pPr>
        <w:widowControl/>
        <w:spacing w:line="440" w:lineRule="exact"/>
        <w:jc w:val="left"/>
        <w:rPr>
          <w:rFonts w:ascii="Times New Roman" w:eastAsia="宋体" w:hAnsi="Times New Roman" w:cs="Times New Roman"/>
          <w:kern w:val="0"/>
          <w:sz w:val="24"/>
          <w:szCs w:val="24"/>
        </w:rPr>
      </w:pPr>
    </w:p>
    <w:p w14:paraId="5C8B399E" w14:textId="3EA50E5F"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是指什么？</w:t>
      </w:r>
    </w:p>
    <w:p w14:paraId="5D2523F5" w14:textId="5C1F0BA5"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等待锁的过程不可以被中断。</w:t>
      </w:r>
    </w:p>
    <w:p w14:paraId="5C9BC3E6" w14:textId="5EB74384" w:rsidR="00DA71E7" w:rsidRDefault="00DA71E7" w:rsidP="00CC63B3">
      <w:pPr>
        <w:widowControl/>
        <w:spacing w:line="440" w:lineRule="exact"/>
        <w:jc w:val="left"/>
        <w:rPr>
          <w:rFonts w:ascii="Times New Roman" w:eastAsia="宋体" w:hAnsi="Times New Roman" w:cs="Times New Roman"/>
          <w:kern w:val="0"/>
          <w:sz w:val="24"/>
          <w:szCs w:val="24"/>
        </w:rPr>
      </w:pPr>
    </w:p>
    <w:p w14:paraId="37A60D8C" w14:textId="78629197" w:rsidR="00DA71E7" w:rsidRDefault="00DA71E7" w:rsidP="00CC63B3">
      <w:pPr>
        <w:widowControl/>
        <w:spacing w:line="440" w:lineRule="exact"/>
        <w:jc w:val="left"/>
        <w:rPr>
          <w:rFonts w:ascii="Times New Roman" w:eastAsia="宋体" w:hAnsi="Times New Roman" w:cs="Times New Roman"/>
          <w:kern w:val="0"/>
          <w:sz w:val="24"/>
          <w:szCs w:val="24"/>
        </w:rPr>
      </w:pPr>
    </w:p>
    <w:p w14:paraId="787856F9" w14:textId="0BE8BAA4"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原理？</w:t>
      </w:r>
    </w:p>
    <w:p w14:paraId="7A4CEB2F" w14:textId="3A052611"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锁和释放锁的原理，看字节码</w:t>
      </w:r>
    </w:p>
    <w:p w14:paraId="72922421" w14:textId="19D8BA7F"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07FCF">
        <w:rPr>
          <w:rFonts w:ascii="Times New Roman" w:eastAsia="宋体" w:hAnsi="Times New Roman" w:cs="Times New Roman" w:hint="eastAsia"/>
          <w:kern w:val="0"/>
          <w:sz w:val="24"/>
          <w:szCs w:val="24"/>
        </w:rPr>
        <w:t>可重入原理，加锁次数计数器</w:t>
      </w:r>
    </w:p>
    <w:p w14:paraId="2A774FF0" w14:textId="301D6FD9" w:rsidR="00D07FCF" w:rsidRDefault="00D07FC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保证可见性的原理：内存模型</w:t>
      </w:r>
    </w:p>
    <w:p w14:paraId="7458ADEC" w14:textId="77777777" w:rsidR="00D07FCF" w:rsidRPr="00D07FCF" w:rsidRDefault="00D07FCF" w:rsidP="00CC63B3">
      <w:pPr>
        <w:widowControl/>
        <w:spacing w:line="440" w:lineRule="exact"/>
        <w:jc w:val="left"/>
        <w:rPr>
          <w:rFonts w:ascii="Times New Roman" w:eastAsia="宋体" w:hAnsi="Times New Roman" w:cs="Times New Roman"/>
          <w:kern w:val="0"/>
          <w:sz w:val="24"/>
          <w:szCs w:val="24"/>
        </w:rPr>
      </w:pPr>
    </w:p>
    <w:p w14:paraId="08DCE276" w14:textId="1CE875AD" w:rsidR="00DA71E7" w:rsidRDefault="00DA71E7" w:rsidP="00CC63B3">
      <w:pPr>
        <w:widowControl/>
        <w:spacing w:line="440" w:lineRule="exact"/>
        <w:jc w:val="left"/>
        <w:rPr>
          <w:rFonts w:ascii="Times New Roman" w:eastAsia="宋体" w:hAnsi="Times New Roman" w:cs="Times New Roman"/>
          <w:kern w:val="0"/>
          <w:sz w:val="24"/>
          <w:szCs w:val="24"/>
        </w:rPr>
      </w:pPr>
    </w:p>
    <w:p w14:paraId="1CF73927" w14:textId="5965A241" w:rsidR="00DA71E7" w:rsidRDefault="00E333DF" w:rsidP="00E333DF">
      <w:pPr>
        <w:widowControl/>
        <w:spacing w:line="440" w:lineRule="exact"/>
        <w:jc w:val="left"/>
        <w:rPr>
          <w:rFonts w:ascii="Times New Roman" w:eastAsia="宋体" w:hAnsi="Times New Roman" w:cs="Times New Roman"/>
          <w:kern w:val="0"/>
          <w:sz w:val="24"/>
          <w:szCs w:val="24"/>
        </w:rPr>
      </w:pPr>
      <w:r w:rsidRPr="00E333DF">
        <w:rPr>
          <w:rFonts w:ascii="Times New Roman" w:eastAsia="宋体" w:hAnsi="Times New Roman" w:cs="Times New Roman"/>
          <w:kern w:val="0"/>
          <w:sz w:val="24"/>
          <w:szCs w:val="24"/>
        </w:rPr>
        <w:t>Synchronized</w:t>
      </w:r>
      <w:r w:rsidRPr="00E333DF">
        <w:rPr>
          <w:rFonts w:ascii="Times New Roman" w:eastAsia="宋体" w:hAnsi="Times New Roman" w:cs="Times New Roman"/>
          <w:kern w:val="0"/>
          <w:sz w:val="24"/>
          <w:szCs w:val="24"/>
        </w:rPr>
        <w:t>使得同时只有一个线程可以执行，性能较差，有</w:t>
      </w:r>
      <w:r w:rsidRPr="00E333DF">
        <w:rPr>
          <w:rFonts w:ascii="Times New Roman" w:eastAsia="宋体" w:hAnsi="Times New Roman" w:cs="Times New Roman" w:hint="eastAsia"/>
          <w:kern w:val="0"/>
          <w:sz w:val="24"/>
          <w:szCs w:val="24"/>
        </w:rPr>
        <w:t>什么办法可以提升性能</w:t>
      </w:r>
      <w:r w:rsidRPr="00E333DF">
        <w:rPr>
          <w:rFonts w:ascii="Times New Roman" w:eastAsia="宋体" w:hAnsi="Times New Roman" w:cs="Times New Roman"/>
          <w:kern w:val="0"/>
          <w:sz w:val="24"/>
          <w:szCs w:val="24"/>
        </w:rPr>
        <w:t>?</w:t>
      </w:r>
    </w:p>
    <w:p w14:paraId="2B0E7427" w14:textId="7A184B44" w:rsidR="00E333DF" w:rsidRPr="00E333DF" w:rsidRDefault="00E333DF" w:rsidP="00E333D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利用读写锁，多线程读的时候共享锁，可以一起读，只有写的时候才用排他锁。</w:t>
      </w:r>
    </w:p>
    <w:p w14:paraId="7EDC8745" w14:textId="6D3E5AB3" w:rsidR="00DA71E7" w:rsidRDefault="00DA71E7" w:rsidP="00CC63B3">
      <w:pPr>
        <w:widowControl/>
        <w:spacing w:line="440" w:lineRule="exact"/>
        <w:jc w:val="left"/>
        <w:rPr>
          <w:rFonts w:ascii="Times New Roman" w:eastAsia="宋体" w:hAnsi="Times New Roman" w:cs="Times New Roman"/>
          <w:kern w:val="0"/>
          <w:sz w:val="24"/>
          <w:szCs w:val="24"/>
        </w:rPr>
      </w:pPr>
    </w:p>
    <w:p w14:paraId="0C2A6FF4" w14:textId="53159EE8" w:rsidR="00DA71E7" w:rsidRDefault="00DA71E7" w:rsidP="00CC63B3">
      <w:pPr>
        <w:widowControl/>
        <w:spacing w:line="440" w:lineRule="exact"/>
        <w:jc w:val="left"/>
        <w:rPr>
          <w:rFonts w:ascii="Times New Roman" w:eastAsia="宋体" w:hAnsi="Times New Roman" w:cs="Times New Roman"/>
          <w:kern w:val="0"/>
          <w:sz w:val="24"/>
          <w:szCs w:val="24"/>
        </w:rPr>
      </w:pPr>
    </w:p>
    <w:p w14:paraId="7F7E1E1E" w14:textId="24565E0F" w:rsidR="00DA71E7" w:rsidRDefault="00DA71E7" w:rsidP="00CC63B3">
      <w:pPr>
        <w:widowControl/>
        <w:spacing w:line="440" w:lineRule="exact"/>
        <w:jc w:val="left"/>
        <w:rPr>
          <w:rFonts w:ascii="Times New Roman" w:eastAsia="宋体" w:hAnsi="Times New Roman" w:cs="Times New Roman"/>
          <w:kern w:val="0"/>
          <w:sz w:val="24"/>
          <w:szCs w:val="24"/>
        </w:rPr>
      </w:pPr>
    </w:p>
    <w:p w14:paraId="4F887BF0" w14:textId="1F43EAD0" w:rsidR="00DA71E7"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0B93FE6A" w14:textId="252AD86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p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ap</w:t>
      </w:r>
      <w:r>
        <w:rPr>
          <w:rFonts w:ascii="Times New Roman" w:eastAsia="宋体" w:hAnsi="Times New Roman" w:cs="Times New Roman" w:hint="eastAsia"/>
          <w:kern w:val="0"/>
          <w:sz w:val="24"/>
          <w:szCs w:val="24"/>
        </w:rPr>
        <w:t>，是一种实现线程安全的算法。同时也是一种</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指令，可以完成比较并操作，这样一个组合操作不会被打断。</w:t>
      </w:r>
    </w:p>
    <w:p w14:paraId="77BC6205" w14:textId="05D4B811"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主要是用在并发编程领域，实现哪些不能被打断的数据交换操作，避免在多线程下，执行顺序是不确定的，导致的线程安全问题。避免多人同时修改导致错误。</w:t>
      </w:r>
    </w:p>
    <w:p w14:paraId="4CA60AFD" w14:textId="19006933" w:rsidR="00FD5D76" w:rsidRDefault="00FD5D76" w:rsidP="00CC63B3">
      <w:pPr>
        <w:widowControl/>
        <w:spacing w:line="440" w:lineRule="exact"/>
        <w:jc w:val="left"/>
        <w:rPr>
          <w:rFonts w:ascii="Times New Roman" w:eastAsia="宋体" w:hAnsi="Times New Roman" w:cs="Times New Roman"/>
          <w:kern w:val="0"/>
          <w:sz w:val="24"/>
          <w:szCs w:val="24"/>
        </w:rPr>
      </w:pPr>
    </w:p>
    <w:p w14:paraId="3FD08279" w14:textId="3D2A3798" w:rsidR="00FD5D76" w:rsidRDefault="00FD5D76" w:rsidP="00CC63B3">
      <w:pPr>
        <w:widowControl/>
        <w:spacing w:line="440" w:lineRule="exact"/>
        <w:jc w:val="left"/>
        <w:rPr>
          <w:rFonts w:ascii="Times New Roman" w:eastAsia="宋体" w:hAnsi="Times New Roman" w:cs="Times New Roman"/>
          <w:kern w:val="0"/>
          <w:sz w:val="24"/>
          <w:szCs w:val="24"/>
        </w:rPr>
      </w:pPr>
    </w:p>
    <w:p w14:paraId="17A3A1AE" w14:textId="3F19E1E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有三个操作数，分别是什么？</w:t>
      </w:r>
    </w:p>
    <w:p w14:paraId="5EFBE542" w14:textId="4F8C01FD" w:rsidR="00FD5D76"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内存值</w:t>
      </w:r>
    </w:p>
    <w:p w14:paraId="493523E5" w14:textId="2FB01D83"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预期值</w:t>
      </w:r>
    </w:p>
    <w:p w14:paraId="1268E975" w14:textId="49AFE3C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要修改的值</w:t>
      </w:r>
    </w:p>
    <w:p w14:paraId="7BC337EA" w14:textId="14322B5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 xml:space="preserve"> V</w:t>
      </w:r>
      <w:r>
        <w:rPr>
          <w:rFonts w:ascii="Times New Roman" w:eastAsia="宋体" w:hAnsi="Times New Roman" w:cs="Times New Roman"/>
          <w:kern w:val="0"/>
          <w:sz w:val="24"/>
          <w:szCs w:val="24"/>
        </w:rPr>
        <w:t xml:space="preserve"> == A</w:t>
      </w:r>
      <w:r>
        <w:rPr>
          <w:rFonts w:ascii="Times New Roman" w:eastAsia="宋体" w:hAnsi="Times New Roman" w:cs="Times New Roman" w:hint="eastAsia"/>
          <w:kern w:val="0"/>
          <w:sz w:val="24"/>
          <w:szCs w:val="24"/>
        </w:rPr>
        <w:t>，才会去将内存值修改为</w:t>
      </w:r>
      <w:r>
        <w:rPr>
          <w:rFonts w:ascii="Times New Roman" w:eastAsia="宋体" w:hAnsi="Times New Roman" w:cs="Times New Roman" w:hint="eastAsia"/>
          <w:kern w:val="0"/>
          <w:sz w:val="24"/>
          <w:szCs w:val="24"/>
        </w:rPr>
        <w:t>B</w:t>
      </w:r>
    </w:p>
    <w:p w14:paraId="76C46BC0" w14:textId="5FC76944"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则，不会去修改，返回现在的</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值</w:t>
      </w:r>
    </w:p>
    <w:p w14:paraId="001E4B6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7774381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23CB41C3" w14:textId="5283A233" w:rsidR="00FD5D76"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底层原理是什么？</w:t>
      </w:r>
    </w:p>
    <w:p w14:paraId="1EF2694D" w14:textId="7F00D60D" w:rsidR="005D40DA"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p>
    <w:p w14:paraId="5E20A562" w14:textId="257599C3" w:rsidR="005D40DA" w:rsidRDefault="005D40DA" w:rsidP="00CC63B3">
      <w:pPr>
        <w:widowControl/>
        <w:spacing w:line="440" w:lineRule="exact"/>
        <w:jc w:val="left"/>
        <w:rPr>
          <w:rFonts w:ascii="Times New Roman" w:eastAsia="宋体" w:hAnsi="Times New Roman" w:cs="Times New Roman"/>
          <w:kern w:val="0"/>
          <w:sz w:val="24"/>
          <w:szCs w:val="24"/>
        </w:rPr>
      </w:pPr>
    </w:p>
    <w:p w14:paraId="2B989CAA" w14:textId="18BF02E5" w:rsidR="005D40DA" w:rsidRDefault="005D40DA" w:rsidP="00CC63B3">
      <w:pPr>
        <w:widowControl/>
        <w:spacing w:line="440" w:lineRule="exact"/>
        <w:jc w:val="left"/>
        <w:rPr>
          <w:rFonts w:ascii="Times New Roman" w:eastAsia="宋体" w:hAnsi="Times New Roman" w:cs="Times New Roman"/>
          <w:kern w:val="0"/>
          <w:sz w:val="24"/>
          <w:szCs w:val="24"/>
        </w:rPr>
      </w:pPr>
    </w:p>
    <w:p w14:paraId="72DEDC90" w14:textId="5F8EE56E" w:rsidR="005D40DA"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和因特网？</w:t>
      </w:r>
    </w:p>
    <w:p w14:paraId="08048DB2" w14:textId="51969253" w:rsidR="00143BB8"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4BCD586F" w14:textId="1FC673A4" w:rsidR="00143BB8" w:rsidRPr="00FD5D76"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特网：</w:t>
      </w:r>
      <w:r>
        <w:rPr>
          <w:rFonts w:ascii="Times New Roman" w:eastAsia="宋体" w:hAnsi="Times New Roman" w:cs="Times New Roman" w:hint="eastAsia"/>
          <w:kern w:val="0"/>
          <w:sz w:val="24"/>
          <w:szCs w:val="24"/>
        </w:rPr>
        <w:t>TCP/IP</w:t>
      </w:r>
      <w:r>
        <w:rPr>
          <w:rFonts w:ascii="Times New Roman" w:eastAsia="宋体" w:hAnsi="Times New Roman" w:cs="Times New Roman" w:hint="eastAsia"/>
          <w:kern w:val="0"/>
          <w:sz w:val="24"/>
          <w:szCs w:val="24"/>
        </w:rPr>
        <w:t>协议</w:t>
      </w:r>
    </w:p>
    <w:p w14:paraId="3656EC3D" w14:textId="3FB1BC2C" w:rsidR="00DA71E7" w:rsidRDefault="00DA71E7" w:rsidP="00CC63B3">
      <w:pPr>
        <w:widowControl/>
        <w:spacing w:line="440" w:lineRule="exact"/>
        <w:jc w:val="left"/>
        <w:rPr>
          <w:rFonts w:ascii="Times New Roman" w:eastAsia="宋体" w:hAnsi="Times New Roman" w:cs="Times New Roman"/>
          <w:kern w:val="0"/>
          <w:sz w:val="24"/>
          <w:szCs w:val="24"/>
        </w:rPr>
      </w:pPr>
    </w:p>
    <w:p w14:paraId="208CBFEC" w14:textId="52AB95B4" w:rsidR="00DA71E7" w:rsidRDefault="00DA71E7" w:rsidP="00CC63B3">
      <w:pPr>
        <w:widowControl/>
        <w:spacing w:line="440" w:lineRule="exact"/>
        <w:jc w:val="left"/>
        <w:rPr>
          <w:rFonts w:ascii="Times New Roman" w:eastAsia="宋体" w:hAnsi="Times New Roman" w:cs="Times New Roman"/>
          <w:kern w:val="0"/>
          <w:sz w:val="24"/>
          <w:szCs w:val="24"/>
        </w:rPr>
      </w:pPr>
    </w:p>
    <w:p w14:paraId="1B9AF37C" w14:textId="7163E1EA"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系统三个组成构件？</w:t>
      </w:r>
    </w:p>
    <w:p w14:paraId="1FDEC8AB" w14:textId="01CE074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代理</w:t>
      </w:r>
    </w:p>
    <w:p w14:paraId="57FA8829" w14:textId="19E7018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w:t>
      </w:r>
    </w:p>
    <w:p w14:paraId="2054003D" w14:textId="2CCFB5A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w:t>
      </w:r>
    </w:p>
    <w:p w14:paraId="7912BB4A"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5B4767C1" w14:textId="7358513D"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用户代理是用户与电子邮件系统的接口，又称为电子邮件系统客户端软件</w:t>
      </w:r>
    </w:p>
    <w:p w14:paraId="1E3184ED" w14:textId="4035ED8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负责发送、接收邮件、管理用户邮箱，缓存带发送、带取回的邮件。</w:t>
      </w:r>
    </w:p>
    <w:p w14:paraId="6FE5E8DF" w14:textId="6A6ED3D7"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分为两类：邮件发送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和邮件读取协议（</w:t>
      </w:r>
      <w:r>
        <w:rPr>
          <w:rFonts w:ascii="Times New Roman" w:eastAsia="宋体" w:hAnsi="Times New Roman" w:cs="Times New Roman" w:hint="eastAsia"/>
          <w:kern w:val="0"/>
          <w:sz w:val="24"/>
          <w:szCs w:val="24"/>
        </w:rPr>
        <w:t>I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OP</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
    <w:p w14:paraId="38C1C934" w14:textId="3FA69BE1" w:rsidR="000F546D" w:rsidRDefault="000F546D" w:rsidP="00CC63B3">
      <w:pPr>
        <w:widowControl/>
        <w:spacing w:line="440" w:lineRule="exact"/>
        <w:jc w:val="left"/>
        <w:rPr>
          <w:rFonts w:ascii="Times New Roman" w:eastAsia="宋体" w:hAnsi="Times New Roman" w:cs="Times New Roman"/>
          <w:kern w:val="0"/>
          <w:sz w:val="24"/>
          <w:szCs w:val="24"/>
        </w:rPr>
      </w:pPr>
    </w:p>
    <w:p w14:paraId="75B6DDF4" w14:textId="036DC3F8" w:rsidR="00E13692" w:rsidRDefault="00E13692" w:rsidP="00CC63B3">
      <w:pPr>
        <w:widowControl/>
        <w:spacing w:line="440" w:lineRule="exact"/>
        <w:jc w:val="left"/>
        <w:rPr>
          <w:rFonts w:ascii="Times New Roman" w:eastAsia="宋体" w:hAnsi="Times New Roman" w:cs="Times New Roman"/>
          <w:kern w:val="0"/>
          <w:sz w:val="24"/>
          <w:szCs w:val="24"/>
        </w:rPr>
      </w:pPr>
    </w:p>
    <w:p w14:paraId="2503AAFB" w14:textId="2D8F1B57"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万维网？</w:t>
      </w:r>
    </w:p>
    <w:p w14:paraId="6618A52E" w14:textId="69F4A535"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是因特网上的一种分布式应用。通过网页之间的超链接，将不同的网页组成一张逻辑的信息网。</w:t>
      </w:r>
    </w:p>
    <w:p w14:paraId="11C62B81" w14:textId="7A7FB87F" w:rsidR="00E13692" w:rsidRDefault="00E13692" w:rsidP="00CC63B3">
      <w:pPr>
        <w:widowControl/>
        <w:spacing w:line="440" w:lineRule="exact"/>
        <w:jc w:val="left"/>
        <w:rPr>
          <w:rFonts w:ascii="Times New Roman" w:eastAsia="宋体" w:hAnsi="Times New Roman" w:cs="Times New Roman"/>
          <w:kern w:val="0"/>
          <w:sz w:val="24"/>
          <w:szCs w:val="24"/>
        </w:rPr>
      </w:pPr>
    </w:p>
    <w:p w14:paraId="10D5C8AA" w14:textId="747FE437" w:rsidR="00E13692" w:rsidRDefault="00E13692" w:rsidP="00CC63B3">
      <w:pPr>
        <w:widowControl/>
        <w:spacing w:line="440" w:lineRule="exact"/>
        <w:jc w:val="left"/>
        <w:rPr>
          <w:rFonts w:ascii="Times New Roman" w:eastAsia="宋体" w:hAnsi="Times New Roman" w:cs="Times New Roman"/>
          <w:kern w:val="0"/>
          <w:sz w:val="24"/>
          <w:szCs w:val="24"/>
        </w:rPr>
      </w:pPr>
    </w:p>
    <w:p w14:paraId="6963169A" w14:textId="7088FEA6" w:rsidR="00E13692"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进程（线程）之间的同步与互斥？</w:t>
      </w:r>
    </w:p>
    <w:p w14:paraId="529E0B3B" w14:textId="651F48C4"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对于临界区代码，两个线程不能同时运行，它们会相互排斥。</w:t>
      </w:r>
    </w:p>
    <w:p w14:paraId="7C376B74" w14:textId="1820A4F6"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w:t>
      </w:r>
      <w:r w:rsidR="00270F09">
        <w:rPr>
          <w:rFonts w:ascii="Times New Roman" w:eastAsia="宋体" w:hAnsi="Times New Roman" w:cs="Times New Roman" w:hint="eastAsia"/>
          <w:kern w:val="0"/>
          <w:sz w:val="24"/>
          <w:szCs w:val="24"/>
        </w:rPr>
        <w:t>也是不能同时运行，而且必须按照某种次序来运行相应的程序。</w:t>
      </w:r>
    </w:p>
    <w:p w14:paraId="1F5BAE12" w14:textId="07FDEB19" w:rsidR="00E13692"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进程（线程）之间有两种关系：同步与互斥。</w:t>
      </w:r>
    </w:p>
    <w:p w14:paraId="3330CAD1" w14:textId="72A5964D" w:rsidR="00270F09"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是指散布在不同进程（线程）的若干程序片段，当其中某一个进程（线程）运行其中一个程序片段时，其他进程就不能运行它们之中的任一程序片段。</w:t>
      </w:r>
    </w:p>
    <w:p w14:paraId="5991533E" w14:textId="4FF2F712" w:rsidR="00E13692" w:rsidRDefault="00FB0C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是一种更为复杂的互斥。</w:t>
      </w:r>
    </w:p>
    <w:p w14:paraId="36FD5EFB" w14:textId="05F941F1" w:rsidR="001F56C7" w:rsidRDefault="001F56C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会限制共享资源在同一时刻被一个访问者访问，但不保证访问者访问的顺序。同步在互斥的基础上进一步要求，访问者必须按照某种顺序进行访问。</w:t>
      </w:r>
    </w:p>
    <w:p w14:paraId="4A45CDC3" w14:textId="1E1CE01D" w:rsidR="00E13692" w:rsidRDefault="00E13692" w:rsidP="00CC63B3">
      <w:pPr>
        <w:widowControl/>
        <w:spacing w:line="440" w:lineRule="exact"/>
        <w:jc w:val="left"/>
        <w:rPr>
          <w:rFonts w:ascii="Times New Roman" w:eastAsia="宋体" w:hAnsi="Times New Roman" w:cs="Times New Roman"/>
          <w:kern w:val="0"/>
          <w:sz w:val="24"/>
          <w:szCs w:val="24"/>
        </w:rPr>
      </w:pPr>
    </w:p>
    <w:p w14:paraId="54CE7C7F" w14:textId="512F82DE"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为什么需要三次握手</w:t>
      </w:r>
      <w:r>
        <w:rPr>
          <w:rFonts w:ascii="Times New Roman" w:eastAsia="宋体" w:hAnsi="Times New Roman" w:cs="Times New Roman" w:hint="eastAsia"/>
          <w:kern w:val="0"/>
          <w:sz w:val="24"/>
          <w:szCs w:val="24"/>
        </w:rPr>
        <w:t>?</w:t>
      </w:r>
    </w:p>
    <w:p w14:paraId="26BC65FA" w14:textId="64BAC92B"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旧的重复的初始化连接请求到达</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服务器造成混乱。</w:t>
      </w:r>
    </w:p>
    <w:p w14:paraId="6CC46E34" w14:textId="46C4BD32" w:rsidR="00AE40CB" w:rsidRDefault="00AE40CB" w:rsidP="00CC63B3">
      <w:pPr>
        <w:widowControl/>
        <w:spacing w:line="440" w:lineRule="exact"/>
        <w:jc w:val="left"/>
        <w:rPr>
          <w:rFonts w:ascii="Times New Roman" w:eastAsia="宋体" w:hAnsi="Times New Roman" w:cs="Times New Roman"/>
          <w:kern w:val="0"/>
          <w:sz w:val="24"/>
          <w:szCs w:val="24"/>
        </w:rPr>
      </w:pPr>
    </w:p>
    <w:p w14:paraId="049B0E32" w14:textId="4B7C3E46" w:rsidR="00AE40CB" w:rsidRDefault="00AE40CB" w:rsidP="00CC63B3">
      <w:pPr>
        <w:widowControl/>
        <w:spacing w:line="440" w:lineRule="exact"/>
        <w:jc w:val="left"/>
        <w:rPr>
          <w:rFonts w:ascii="Times New Roman" w:eastAsia="宋体" w:hAnsi="Times New Roman" w:cs="Times New Roman"/>
          <w:kern w:val="0"/>
          <w:sz w:val="24"/>
          <w:szCs w:val="24"/>
        </w:rPr>
      </w:pPr>
    </w:p>
    <w:p w14:paraId="31129BDB" w14:textId="1AB8E9A4"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说一下三次握手的大致过程？</w:t>
      </w:r>
    </w:p>
    <w:p w14:paraId="31F1EDBC" w14:textId="0E9C50E9" w:rsidR="00AE40CB" w:rsidRDefault="00AE40CB" w:rsidP="00AE40CB">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88267D" wp14:editId="4126B1C9">
            <wp:extent cx="5274310" cy="296735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57F49D3E"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6C6749F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293A2296" w14:textId="5A067C56"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为什么需要三次握手？</w:t>
      </w:r>
      <w:r w:rsidRPr="00AE40CB">
        <w:rPr>
          <w:rFonts w:ascii="Times New Roman" w:eastAsia="宋体" w:hAnsi="Times New Roman" w:cs="Times New Roman"/>
          <w:kern w:val="0"/>
          <w:sz w:val="24"/>
          <w:szCs w:val="24"/>
        </w:rPr>
        <w:t xml:space="preserve">2 </w:t>
      </w:r>
      <w:r w:rsidRPr="00AE40CB">
        <w:rPr>
          <w:rFonts w:ascii="Times New Roman" w:eastAsia="宋体" w:hAnsi="Times New Roman" w:cs="Times New Roman"/>
          <w:kern w:val="0"/>
          <w:sz w:val="24"/>
          <w:szCs w:val="24"/>
        </w:rPr>
        <w:t>次不可以吗？</w:t>
      </w:r>
    </w:p>
    <w:p w14:paraId="364D8D70" w14:textId="2B0B5479" w:rsidR="00AE40CB" w:rsidRDefault="00AC0BC9" w:rsidP="00AC0BC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防止旧的重复的初始化连接请求</w:t>
      </w:r>
      <w:r w:rsidR="00CB14ED">
        <w:rPr>
          <w:rFonts w:ascii="Times New Roman" w:eastAsia="宋体" w:hAnsi="Times New Roman" w:cs="Times New Roman" w:hint="eastAsia"/>
          <w:kern w:val="0"/>
          <w:sz w:val="24"/>
          <w:szCs w:val="24"/>
        </w:rPr>
        <w:t>到达</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导致混乱。</w:t>
      </w:r>
    </w:p>
    <w:p w14:paraId="442EC76B" w14:textId="7DDD27E1" w:rsidR="00AC0BC9" w:rsidRPr="00AC0BC9" w:rsidRDefault="00AC0BC9" w:rsidP="00AC0BC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考虑这样一个场景</w:t>
      </w:r>
      <w:r w:rsidR="00CB14ED">
        <w:rPr>
          <w:rFonts w:ascii="Times New Roman" w:eastAsia="宋体" w:hAnsi="Times New Roman" w:cs="Times New Roman" w:hint="eastAsia"/>
          <w:kern w:val="0"/>
          <w:sz w:val="24"/>
          <w:szCs w:val="24"/>
        </w:rPr>
        <w:t>，客户端第一次握手时，向服务端发送一个初始化同步连接请求，并带上序列号，如果此时该</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报文段由于网络原因阻塞了，导致服务器没有接收到。接着，客户端重启了，准备开启一次新的</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连接，于是向服务器发送了初始化同步连接请求，带上了一个新的序列号，但是之前阻塞在网络中的旧的初始化连接请求到达了</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对该请求回复了同步确认报文，带上了序列号和确认号。客户端收到了连接请求确认的报文，通过上下文分析，发现确认号不是自己希望收到的，于是会向服务器发送</w:t>
      </w:r>
      <w:r w:rsidR="00CB14ED">
        <w:rPr>
          <w:rFonts w:ascii="Times New Roman" w:eastAsia="宋体" w:hAnsi="Times New Roman" w:cs="Times New Roman" w:hint="eastAsia"/>
          <w:kern w:val="0"/>
          <w:sz w:val="24"/>
          <w:szCs w:val="24"/>
        </w:rPr>
        <w:t>RST=1</w:t>
      </w:r>
      <w:r w:rsidR="00CB14ED">
        <w:rPr>
          <w:rFonts w:ascii="Times New Roman" w:eastAsia="宋体" w:hAnsi="Times New Roman" w:cs="Times New Roman" w:hint="eastAsia"/>
          <w:kern w:val="0"/>
          <w:sz w:val="24"/>
          <w:szCs w:val="24"/>
        </w:rPr>
        <w:t>的报文段来，来中止</w:t>
      </w:r>
    </w:p>
    <w:p w14:paraId="5190A23B" w14:textId="4AA490EA" w:rsidR="00F6376C" w:rsidRPr="00F6376C" w:rsidRDefault="00AC0BC9" w:rsidP="00F6376C">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同步双方的序号</w:t>
      </w:r>
    </w:p>
    <w:p w14:paraId="3A67DFB7" w14:textId="49C04650" w:rsidR="00AC0BC9" w:rsidRPr="00AC0BC9" w:rsidRDefault="00AC0BC9" w:rsidP="00AC0BC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防止客户端连接请求超时重传之后，之前阻塞在网络中的连接请求到达服务器导致连接资源浪费</w:t>
      </w:r>
    </w:p>
    <w:p w14:paraId="235B6805"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0E5AD15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5837DD53" w14:textId="46708A62"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第三次握手，可以携带数据吗？第二次呢？</w:t>
      </w:r>
    </w:p>
    <w:p w14:paraId="7232989C" w14:textId="26582FAF" w:rsidR="00AE40CB" w:rsidRDefault="00AC0BC9"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携带数据，第二次不可以携带数据，</w:t>
      </w:r>
      <w:r>
        <w:rPr>
          <w:rFonts w:ascii="Times New Roman" w:eastAsia="宋体" w:hAnsi="Times New Roman" w:cs="Times New Roman"/>
          <w:kern w:val="0"/>
          <w:sz w:val="24"/>
          <w:szCs w:val="24"/>
        </w:rPr>
        <w:t>SYN</w:t>
      </w:r>
      <w:r>
        <w:rPr>
          <w:rFonts w:ascii="Times New Roman" w:eastAsia="宋体" w:hAnsi="Times New Roman" w:cs="Times New Roman"/>
          <w:kern w:val="0"/>
          <w:sz w:val="24"/>
          <w:szCs w:val="24"/>
        </w:rPr>
        <w:t>同步标志位设置为</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的</w:t>
      </w:r>
      <w:r>
        <w:rPr>
          <w:rFonts w:ascii="Times New Roman" w:eastAsia="宋体" w:hAnsi="Times New Roman" w:cs="Times New Roman"/>
          <w:kern w:val="0"/>
          <w:sz w:val="24"/>
          <w:szCs w:val="24"/>
        </w:rPr>
        <w:t>TCP</w:t>
      </w:r>
      <w:r>
        <w:rPr>
          <w:rFonts w:ascii="Times New Roman" w:eastAsia="宋体" w:hAnsi="Times New Roman" w:cs="Times New Roman"/>
          <w:kern w:val="0"/>
          <w:sz w:val="24"/>
          <w:szCs w:val="24"/>
        </w:rPr>
        <w:t>报文段不可以携带数据，但要消耗一个序列号。</w:t>
      </w:r>
    </w:p>
    <w:p w14:paraId="202A1BC7" w14:textId="45721D33" w:rsidR="00F6376C" w:rsidRDefault="00F6376C"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问题</w:t>
      </w:r>
      <w:r>
        <w:rPr>
          <w:rFonts w:ascii="Times New Roman" w:eastAsia="宋体" w:hAnsi="Times New Roman" w:cs="Times New Roman" w:hint="eastAsia"/>
          <w:kern w:val="0"/>
          <w:sz w:val="24"/>
          <w:szCs w:val="24"/>
        </w:rPr>
        <w:t>RFC</w:t>
      </w:r>
      <w:r>
        <w:rPr>
          <w:rFonts w:ascii="Times New Roman" w:eastAsia="宋体" w:hAnsi="Times New Roman" w:cs="Times New Roman" w:hint="eastAsia"/>
          <w:kern w:val="0"/>
          <w:sz w:val="24"/>
          <w:szCs w:val="24"/>
        </w:rPr>
        <w:t>文档提到过，第三次握手时，客户端向服务</w:t>
      </w:r>
      <w:r w:rsidR="007527DA">
        <w:rPr>
          <w:rFonts w:ascii="Times New Roman" w:eastAsia="宋体" w:hAnsi="Times New Roman" w:cs="Times New Roman" w:hint="eastAsia"/>
          <w:kern w:val="0"/>
          <w:sz w:val="24"/>
          <w:szCs w:val="24"/>
        </w:rPr>
        <w:t>端</w:t>
      </w:r>
      <w:r>
        <w:rPr>
          <w:rFonts w:ascii="Times New Roman" w:eastAsia="宋体" w:hAnsi="Times New Roman" w:cs="Times New Roman" w:hint="eastAsia"/>
          <w:kern w:val="0"/>
          <w:sz w:val="24"/>
          <w:szCs w:val="24"/>
        </w:rPr>
        <w:t>返回的报文中可以携带数据，</w:t>
      </w:r>
      <w:r w:rsidR="007527DA">
        <w:rPr>
          <w:rFonts w:ascii="Times New Roman" w:eastAsia="宋体" w:hAnsi="Times New Roman" w:cs="Times New Roman" w:hint="eastAsia"/>
          <w:kern w:val="0"/>
          <w:sz w:val="24"/>
          <w:szCs w:val="24"/>
        </w:rPr>
        <w:t>即使服务端此时是同步已接收状态，但由于数据报中有确认标志位，服务端会先接收这个确认标志位的值，然后进入连接已建立状态，开始接收数据。</w:t>
      </w:r>
    </w:p>
    <w:p w14:paraId="45D6F5FC" w14:textId="37652823" w:rsidR="007527DA" w:rsidRDefault="007527DA"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需要注意的是，一般情况下第三次握手不会携带数据，因为大多数情况是第三次握手发送确认报文段后，客户端不会等服务器接收就接着发送正常携带数据的报文段，此时有两种情况：</w:t>
      </w:r>
    </w:p>
    <w:p w14:paraId="3EC191B8" w14:textId="07E797D0" w:rsidR="007527DA" w:rsidRPr="007527DA" w:rsidRDefault="007527DA" w:rsidP="007527DA">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sidRPr="007527DA">
        <w:rPr>
          <w:rFonts w:ascii="Times New Roman" w:eastAsia="宋体" w:hAnsi="Times New Roman" w:cs="Times New Roman" w:hint="eastAsia"/>
          <w:kern w:val="0"/>
          <w:sz w:val="24"/>
          <w:szCs w:val="24"/>
        </w:rPr>
        <w:t>第三次握手时发送的普通确认报文段先到达服务器，服务器解析确认标志位的值，进入连接已建立状态，接着接收客户端发来的携带数据的报文段。</w:t>
      </w:r>
    </w:p>
    <w:p w14:paraId="1602E3BD" w14:textId="6F801519" w:rsidR="007527DA" w:rsidRPr="007527DA" w:rsidRDefault="007527DA" w:rsidP="007527DA">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次握手时发送的普通确认报文段在网络中阻塞了，客户端发送的正常携带数据的报文段先到达了服务器，由于该携带数据的报文段</w:t>
      </w:r>
      <w:r w:rsidR="004D62FF">
        <w:rPr>
          <w:rFonts w:ascii="Times New Roman" w:eastAsia="宋体" w:hAnsi="Times New Roman" w:cs="Times New Roman" w:hint="eastAsia"/>
          <w:kern w:val="0"/>
          <w:sz w:val="24"/>
          <w:szCs w:val="24"/>
        </w:rPr>
        <w:t>也有确认标志位字段，所以服务端会把这个报文段当作第三次握手时发送的确认报文段，然后进入连接已建立状态，开始接收数据包。之后如果真正的第三次握手发送的报文段在网络中丢失了，不会产生影响，丢失了就丢失了。如果成功到达了服务端</w:t>
      </w:r>
      <w:r w:rsidR="009F1B3B">
        <w:rPr>
          <w:rFonts w:ascii="Times New Roman" w:eastAsia="宋体" w:hAnsi="Times New Roman" w:cs="Times New Roman" w:hint="eastAsia"/>
          <w:kern w:val="0"/>
          <w:sz w:val="24"/>
          <w:szCs w:val="24"/>
        </w:rPr>
        <w:t>，服务端会忽略。</w:t>
      </w:r>
    </w:p>
    <w:p w14:paraId="3EB6B25C" w14:textId="01E550A3" w:rsidR="00AC0BC9" w:rsidRDefault="00AC0BC9" w:rsidP="00AE40CB">
      <w:pPr>
        <w:widowControl/>
        <w:spacing w:line="440" w:lineRule="exact"/>
        <w:jc w:val="left"/>
        <w:rPr>
          <w:rFonts w:ascii="Times New Roman" w:eastAsia="宋体" w:hAnsi="Times New Roman" w:cs="Times New Roman"/>
          <w:kern w:val="0"/>
          <w:sz w:val="24"/>
          <w:szCs w:val="24"/>
        </w:rPr>
      </w:pPr>
    </w:p>
    <w:p w14:paraId="55532F31" w14:textId="77777777" w:rsidR="00AC0BC9" w:rsidRPr="00AE40CB" w:rsidRDefault="00AC0BC9" w:rsidP="00AE40CB">
      <w:pPr>
        <w:widowControl/>
        <w:spacing w:line="440" w:lineRule="exact"/>
        <w:jc w:val="left"/>
        <w:rPr>
          <w:rFonts w:ascii="Times New Roman" w:eastAsia="宋体" w:hAnsi="Times New Roman" w:cs="Times New Roman"/>
          <w:kern w:val="0"/>
          <w:sz w:val="24"/>
          <w:szCs w:val="24"/>
        </w:rPr>
      </w:pPr>
    </w:p>
    <w:p w14:paraId="786DE06A" w14:textId="61F57F47"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三次握手连接阶段，最后一次</w:t>
      </w:r>
      <w:r w:rsidRPr="00AE40CB">
        <w:rPr>
          <w:rFonts w:ascii="Times New Roman" w:eastAsia="宋体" w:hAnsi="Times New Roman" w:cs="Times New Roman"/>
          <w:kern w:val="0"/>
          <w:sz w:val="24"/>
          <w:szCs w:val="24"/>
        </w:rPr>
        <w:t>ACK</w:t>
      </w:r>
      <w:r w:rsidRPr="00AE40CB">
        <w:rPr>
          <w:rFonts w:ascii="Times New Roman" w:eastAsia="宋体" w:hAnsi="Times New Roman" w:cs="Times New Roman"/>
          <w:kern w:val="0"/>
          <w:sz w:val="24"/>
          <w:szCs w:val="24"/>
        </w:rPr>
        <w:t>包丢失，会发生什么？</w:t>
      </w:r>
    </w:p>
    <w:p w14:paraId="564B3429" w14:textId="72BBC638" w:rsidR="00A43E2E" w:rsidRDefault="009F1B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分情况来看：</w:t>
      </w:r>
    </w:p>
    <w:p w14:paraId="698F61AB" w14:textId="4288B2D5" w:rsidR="009F1B3B" w:rsidRDefault="009F1B3B" w:rsidP="009F1B3B">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sidRPr="009F1B3B">
        <w:rPr>
          <w:rFonts w:ascii="Times New Roman" w:eastAsia="宋体" w:hAnsi="Times New Roman" w:cs="Times New Roman" w:hint="eastAsia"/>
          <w:kern w:val="0"/>
          <w:sz w:val="24"/>
          <w:szCs w:val="24"/>
        </w:rPr>
        <w:t>如果第三次握手后，客户端发送了数据报文段，则最后一次</w:t>
      </w:r>
      <w:r w:rsidRPr="009F1B3B">
        <w:rPr>
          <w:rFonts w:ascii="Times New Roman" w:eastAsia="宋体" w:hAnsi="Times New Roman" w:cs="Times New Roman" w:hint="eastAsia"/>
          <w:kern w:val="0"/>
          <w:sz w:val="24"/>
          <w:szCs w:val="24"/>
        </w:rPr>
        <w:t>A</w:t>
      </w:r>
      <w:r w:rsidRPr="009F1B3B">
        <w:rPr>
          <w:rFonts w:ascii="Times New Roman" w:eastAsia="宋体" w:hAnsi="Times New Roman" w:cs="Times New Roman"/>
          <w:kern w:val="0"/>
          <w:sz w:val="24"/>
          <w:szCs w:val="24"/>
        </w:rPr>
        <w:t>CK</w:t>
      </w:r>
      <w:r>
        <w:rPr>
          <w:rFonts w:ascii="Times New Roman" w:eastAsia="宋体" w:hAnsi="Times New Roman" w:cs="Times New Roman" w:hint="eastAsia"/>
          <w:kern w:val="0"/>
          <w:sz w:val="24"/>
          <w:szCs w:val="24"/>
        </w:rPr>
        <w:t>包丢失了没有什么影响，因为正常携带数据的数据报文段也有确认标志位，服务端可以将该报文段当作第三次握手的报文段。</w:t>
      </w:r>
    </w:p>
    <w:p w14:paraId="11417C7C" w14:textId="26003601" w:rsidR="009F1B3B" w:rsidRPr="009F1B3B" w:rsidRDefault="009F1B3B" w:rsidP="009F1B3B">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第三次握手后，客户端没有发送数据报文段，则服务端迟迟接收不到来自客户端的确认报文段，从服务端的视角来看，可能是由于第三次握手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丢失，有可能是第二次握手时</w:t>
      </w:r>
      <w:r>
        <w:rPr>
          <w:rFonts w:ascii="Times New Roman" w:eastAsia="宋体" w:hAnsi="Times New Roman" w:cs="Times New Roman" w:hint="eastAsia"/>
          <w:kern w:val="0"/>
          <w:sz w:val="24"/>
          <w:szCs w:val="24"/>
        </w:rPr>
        <w:t>SYN+ACK</w:t>
      </w:r>
      <w:r>
        <w:rPr>
          <w:rFonts w:ascii="Times New Roman" w:eastAsia="宋体" w:hAnsi="Times New Roman" w:cs="Times New Roman" w:hint="eastAsia"/>
          <w:kern w:val="0"/>
          <w:sz w:val="24"/>
          <w:szCs w:val="24"/>
        </w:rPr>
        <w:t>包丢失，无论是哪种情况，服务器只需要重写发送</w:t>
      </w:r>
      <w:r>
        <w:rPr>
          <w:rFonts w:ascii="Times New Roman" w:eastAsia="宋体" w:hAnsi="Times New Roman" w:cs="Times New Roman" w:hint="eastAsia"/>
          <w:kern w:val="0"/>
          <w:sz w:val="24"/>
          <w:szCs w:val="24"/>
        </w:rPr>
        <w:t>SYN</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包，重新开始第二次握手即可，客户端收到后会重新发送一份</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w:t>
      </w:r>
    </w:p>
    <w:p w14:paraId="59E46B55" w14:textId="2AF676EB" w:rsidR="00AE40CB" w:rsidRDefault="00AE40CB" w:rsidP="00CC63B3">
      <w:pPr>
        <w:widowControl/>
        <w:spacing w:line="440" w:lineRule="exact"/>
        <w:jc w:val="left"/>
        <w:rPr>
          <w:rFonts w:ascii="Times New Roman" w:eastAsia="宋体" w:hAnsi="Times New Roman" w:cs="Times New Roman"/>
          <w:kern w:val="0"/>
          <w:sz w:val="24"/>
          <w:szCs w:val="24"/>
        </w:rPr>
      </w:pPr>
    </w:p>
    <w:p w14:paraId="4C3CE372" w14:textId="56EE7098" w:rsidR="00AE40CB" w:rsidRDefault="00AE40CB" w:rsidP="00CC63B3">
      <w:pPr>
        <w:widowControl/>
        <w:spacing w:line="440" w:lineRule="exact"/>
        <w:jc w:val="left"/>
        <w:rPr>
          <w:rFonts w:ascii="Times New Roman" w:eastAsia="宋体" w:hAnsi="Times New Roman" w:cs="Times New Roman"/>
          <w:kern w:val="0"/>
          <w:sz w:val="24"/>
          <w:szCs w:val="24"/>
        </w:rPr>
      </w:pPr>
    </w:p>
    <w:p w14:paraId="58428428" w14:textId="64E7A7AD" w:rsidR="009F1B3B" w:rsidRP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说一下四次挥手的过程？</w:t>
      </w:r>
    </w:p>
    <w:p w14:paraId="0AD4DBE2" w14:textId="13A05B20" w:rsidR="009F1B3B" w:rsidRDefault="002D00F4" w:rsidP="002D00F4">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5E068A2" wp14:editId="702E9E12">
            <wp:extent cx="5274310" cy="380301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274310" cy="3803015"/>
                    </a:xfrm>
                    <a:prstGeom prst="rect">
                      <a:avLst/>
                    </a:prstGeom>
                    <a:noFill/>
                    <a:ln>
                      <a:noFill/>
                    </a:ln>
                  </pic:spPr>
                </pic:pic>
              </a:graphicData>
            </a:graphic>
          </wp:inline>
        </w:drawing>
      </w:r>
    </w:p>
    <w:p w14:paraId="7C11DD74" w14:textId="77777777" w:rsidR="009F1B3B" w:rsidRDefault="009F1B3B" w:rsidP="009F1B3B">
      <w:pPr>
        <w:widowControl/>
        <w:spacing w:line="440" w:lineRule="exact"/>
        <w:jc w:val="left"/>
        <w:rPr>
          <w:rFonts w:ascii="Times New Roman" w:eastAsia="宋体" w:hAnsi="Times New Roman" w:cs="Times New Roman"/>
          <w:kern w:val="0"/>
          <w:sz w:val="24"/>
          <w:szCs w:val="24"/>
        </w:rPr>
      </w:pPr>
    </w:p>
    <w:p w14:paraId="058FD4FC"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23042F6A" w14:textId="79EA6930"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什么需要四次呢？</w:t>
      </w:r>
    </w:p>
    <w:p w14:paraId="30D245A2" w14:textId="614CECD4"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客户端</w:t>
      </w:r>
      <w:r w:rsidR="002D00F4">
        <w:rPr>
          <w:rFonts w:ascii="Times New Roman" w:eastAsia="宋体" w:hAnsi="Times New Roman" w:cs="Times New Roman" w:hint="eastAsia"/>
          <w:kern w:val="0"/>
          <w:sz w:val="24"/>
          <w:szCs w:val="24"/>
        </w:rPr>
        <w:t>关闭连接时，向服务端发送</w:t>
      </w:r>
      <w:r w:rsidR="002D00F4">
        <w:rPr>
          <w:rFonts w:ascii="Times New Roman" w:eastAsia="宋体" w:hAnsi="Times New Roman" w:cs="Times New Roman" w:hint="eastAsia"/>
          <w:kern w:val="0"/>
          <w:sz w:val="24"/>
          <w:szCs w:val="24"/>
        </w:rPr>
        <w:t>FIN</w:t>
      </w:r>
      <w:r w:rsidR="002D00F4">
        <w:rPr>
          <w:rFonts w:ascii="Times New Roman" w:eastAsia="宋体" w:hAnsi="Times New Roman" w:cs="Times New Roman" w:hint="eastAsia"/>
          <w:kern w:val="0"/>
          <w:sz w:val="24"/>
          <w:szCs w:val="24"/>
        </w:rPr>
        <w:t>，收到服务端的确认后，客户端到服务端这个方向上的</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就不能再发送数据了，此时</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处于半关闭状态，仅仅代表客户端不在发送数据了，但是还可以接收服务端传来的数据。</w:t>
      </w:r>
    </w:p>
    <w:p w14:paraId="27338B50" w14:textId="7112D9D4" w:rsidR="002D00F4"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服务端收到客户端发送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后发送普通确认报文，然后将要发送给客户端的数据发完，然后发送</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N</w:t>
      </w:r>
      <w:r>
        <w:rPr>
          <w:rFonts w:ascii="Times New Roman" w:eastAsia="宋体" w:hAnsi="Times New Roman" w:cs="Times New Roman" w:hint="eastAsia"/>
          <w:kern w:val="0"/>
          <w:sz w:val="24"/>
          <w:szCs w:val="24"/>
        </w:rPr>
        <w:t>报文给客户端表示现在同一关闭连接，然后服务端发挥确认报文段，服务端关闭连接。</w:t>
      </w:r>
    </w:p>
    <w:p w14:paraId="7B3B8B27" w14:textId="2513C23C"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w:t>
      </w:r>
      <w:r w:rsidR="00442B84">
        <w:rPr>
          <w:rFonts w:ascii="Times New Roman" w:eastAsia="宋体" w:hAnsi="Times New Roman" w:cs="Times New Roman" w:hint="eastAsia"/>
          <w:kern w:val="0"/>
          <w:sz w:val="24"/>
          <w:szCs w:val="24"/>
        </w:rPr>
        <w:t>上</w:t>
      </w:r>
      <w:r>
        <w:rPr>
          <w:rFonts w:ascii="Times New Roman" w:eastAsia="宋体" w:hAnsi="Times New Roman" w:cs="Times New Roman" w:hint="eastAsia"/>
          <w:kern w:val="0"/>
          <w:sz w:val="24"/>
          <w:szCs w:val="24"/>
        </w:rPr>
        <w:t>所诉，需要四次握手才能关闭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w:t>
      </w:r>
    </w:p>
    <w:p w14:paraId="3435706F" w14:textId="4FD87324"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是全双工通信，也就是客户端和服务端都可以发送或接收数据。第一次和第二次握手，用于关闭主动方到被动方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但是被动关闭方可能还有数据要传输，所以第三次和第四握手是让被动方发送终止连接并获得主动方的同意，这样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都关闭了</w:t>
      </w:r>
    </w:p>
    <w:p w14:paraId="597B2F75" w14:textId="77777777" w:rsidR="00442B84" w:rsidRPr="00914480" w:rsidRDefault="00442B84" w:rsidP="009F1B3B">
      <w:pPr>
        <w:widowControl/>
        <w:spacing w:line="440" w:lineRule="exact"/>
        <w:jc w:val="left"/>
        <w:rPr>
          <w:rFonts w:ascii="Times New Roman" w:eastAsia="宋体" w:hAnsi="Times New Roman" w:cs="Times New Roman"/>
          <w:kern w:val="0"/>
          <w:sz w:val="24"/>
          <w:szCs w:val="24"/>
        </w:rPr>
      </w:pPr>
    </w:p>
    <w:p w14:paraId="729BC5D4"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5D014B6D" w14:textId="0DC6209C"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time-wait</w:t>
      </w:r>
      <w:r w:rsidRPr="009F1B3B">
        <w:rPr>
          <w:rFonts w:ascii="Times New Roman" w:eastAsia="宋体" w:hAnsi="Times New Roman" w:cs="Times New Roman"/>
          <w:kern w:val="0"/>
          <w:sz w:val="24"/>
          <w:szCs w:val="24"/>
        </w:rPr>
        <w:t>干嘛的，</w:t>
      </w:r>
      <w:r w:rsidRPr="009F1B3B">
        <w:rPr>
          <w:rFonts w:ascii="Times New Roman" w:eastAsia="宋体" w:hAnsi="Times New Roman" w:cs="Times New Roman"/>
          <w:kern w:val="0"/>
          <w:sz w:val="24"/>
          <w:szCs w:val="24"/>
        </w:rPr>
        <w:t>close-wait</w:t>
      </w:r>
      <w:r w:rsidRPr="009F1B3B">
        <w:rPr>
          <w:rFonts w:ascii="Times New Roman" w:eastAsia="宋体" w:hAnsi="Times New Roman" w:cs="Times New Roman"/>
          <w:kern w:val="0"/>
          <w:sz w:val="24"/>
          <w:szCs w:val="24"/>
        </w:rPr>
        <w:t>干嘛的，在哪一个阶段？</w:t>
      </w:r>
    </w:p>
    <w:p w14:paraId="04DDC276" w14:textId="2474F560"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ime</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是四次握手关闭连接时，第四次握手发送</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段之后进入的状态，等待的时间是两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aximu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gm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fetime</w:t>
      </w:r>
      <w:r>
        <w:rPr>
          <w:rFonts w:ascii="Times New Roman" w:eastAsia="宋体" w:hAnsi="Times New Roman" w:cs="Times New Roman" w:hint="eastAsia"/>
          <w:kern w:val="0"/>
          <w:sz w:val="24"/>
          <w:szCs w:val="24"/>
        </w:rPr>
        <w:t>，即最大报文段寿命，之所以这样设置是为了保证服务端能够就收</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段并进入关闭状态。</w:t>
      </w:r>
    </w:p>
    <w:p w14:paraId="35F6242A" w14:textId="2ECD739F"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报文最大生存时间，它是任何报文在网络上存在的最长时间，超过这个时间，报文将被丢弃。之所以等待时间设计测</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是因为网络中可能存在来自发送方的数据包，这些发送方的数据包被接收方处理后，又会向对方发送响应，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时间。</w:t>
      </w:r>
    </w:p>
    <w:p w14:paraId="1AD97953" w14:textId="5A5D9365" w:rsidR="00914480" w:rsidRDefault="000700E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ait</w:t>
      </w:r>
      <w:r>
        <w:rPr>
          <w:rFonts w:ascii="Times New Roman" w:eastAsia="宋体" w:hAnsi="Times New Roman" w:cs="Times New Roman" w:hint="eastAsia"/>
          <w:kern w:val="0"/>
          <w:sz w:val="24"/>
          <w:szCs w:val="24"/>
        </w:rPr>
        <w:t>是关闭等待，是被动关闭方在接收到主动关闭方的终止连接报文时进入的状态，此时从主动发到被动方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已经关闭，而被动方可能还有数据要发送给主动发，于是在关闭等待这段时间会处理并发送完剩余数据，然后被动方发送终止报文段并进入最终确认状态。</w:t>
      </w:r>
    </w:p>
    <w:p w14:paraId="55CDA4D4" w14:textId="134B273F"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是在主动关闭方发送第四次握手的普通确认报文后进入的状态，该状态持续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时间。</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的作用：</w:t>
      </w:r>
    </w:p>
    <w:p w14:paraId="452D4DDE" w14:textId="765FC7AE" w:rsidR="00442B84"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sidR="00574958">
        <w:rPr>
          <w:rFonts w:ascii="Times New Roman" w:eastAsia="宋体" w:hAnsi="Times New Roman" w:cs="Times New Roman" w:hint="eastAsia"/>
          <w:kern w:val="0"/>
          <w:sz w:val="24"/>
          <w:szCs w:val="24"/>
        </w:rPr>
        <w:t>保证被动方能够接收到第三次握手发送的</w:t>
      </w:r>
      <w:r w:rsidR="00574958">
        <w:rPr>
          <w:rFonts w:ascii="Times New Roman" w:eastAsia="宋体" w:hAnsi="Times New Roman" w:cs="Times New Roman" w:hint="eastAsia"/>
          <w:kern w:val="0"/>
          <w:sz w:val="24"/>
          <w:szCs w:val="24"/>
        </w:rPr>
        <w:t>FIN</w:t>
      </w:r>
      <w:r w:rsidR="00574958">
        <w:rPr>
          <w:rFonts w:ascii="Times New Roman" w:eastAsia="宋体" w:hAnsi="Times New Roman" w:cs="Times New Roman" w:hint="eastAsia"/>
          <w:kern w:val="0"/>
          <w:sz w:val="24"/>
          <w:szCs w:val="24"/>
        </w:rPr>
        <w:t>报文的</w:t>
      </w:r>
      <w:r w:rsidR="00574958">
        <w:rPr>
          <w:rFonts w:ascii="Times New Roman" w:eastAsia="宋体" w:hAnsi="Times New Roman" w:cs="Times New Roman" w:hint="eastAsia"/>
          <w:kern w:val="0"/>
          <w:sz w:val="24"/>
          <w:szCs w:val="24"/>
        </w:rPr>
        <w:t>ACK</w:t>
      </w:r>
      <w:r w:rsidR="00574958">
        <w:rPr>
          <w:rFonts w:ascii="Times New Roman" w:eastAsia="宋体" w:hAnsi="Times New Roman" w:cs="Times New Roman" w:hint="eastAsia"/>
          <w:kern w:val="0"/>
          <w:sz w:val="24"/>
          <w:szCs w:val="24"/>
        </w:rPr>
        <w:t>响应，然后进入关闭状态，不然被动方会一直处于最后确认状态。</w:t>
      </w:r>
    </w:p>
    <w:p w14:paraId="537C48E8" w14:textId="0C5107F1" w:rsidR="00574958" w:rsidRDefault="00574958"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保证当前</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产生在网络中的报文都会消失，避免下一次具有相同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接收处理旧的报文数据。</w:t>
      </w:r>
    </w:p>
    <w:p w14:paraId="6F540BC2" w14:textId="51031859" w:rsidR="00442B84" w:rsidRDefault="00574958"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选哟</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简单说就两个原因：一个是优雅地关闭</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也就是尽量保证被动方一端能够接收到自己发送出去</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另一个是处理延迟的重复报文，避免连续两个使用相同的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前一个报文干扰后一个连接。以上两个目的都是由主动断开连接一方在</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等待</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时间来保证的。</w:t>
      </w:r>
      <w:r>
        <w:rPr>
          <w:rFonts w:ascii="Times New Roman" w:eastAsia="宋体" w:hAnsi="Times New Roman" w:cs="Times New Roman" w:hint="eastAsia"/>
          <w:kern w:val="0"/>
          <w:sz w:val="24"/>
          <w:szCs w:val="24"/>
        </w:rPr>
        <w:t xml:space="preserve"> </w:t>
      </w:r>
    </w:p>
    <w:p w14:paraId="443D5889" w14:textId="5D74ACDA"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目的比较好理解，理论上</w:t>
      </w:r>
      <w:r>
        <w:rPr>
          <w:rFonts w:ascii="Times New Roman" w:eastAsia="宋体" w:hAnsi="Times New Roman" w:cs="Times New Roman" w:hint="eastAsia"/>
          <w:kern w:val="0"/>
          <w:sz w:val="24"/>
          <w:szCs w:val="24"/>
        </w:rPr>
        <w:t>1MSL</w:t>
      </w:r>
      <w:r>
        <w:rPr>
          <w:rFonts w:ascii="Times New Roman" w:eastAsia="宋体" w:hAnsi="Times New Roman" w:cs="Times New Roman" w:hint="eastAsia"/>
          <w:kern w:val="0"/>
          <w:sz w:val="24"/>
          <w:szCs w:val="24"/>
        </w:rPr>
        <w:t>的时间就足够确定被动关闭段已经接收了</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第二个目的的话，先等等一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确保主动端发出的最后一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从网络消失，再等待第二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为了防止被动关闭段手动这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的一刹那时间触发重传机制，等这个重传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消失也需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MSL</w:t>
      </w:r>
      <w:r>
        <w:rPr>
          <w:rFonts w:ascii="Times New Roman" w:eastAsia="宋体" w:hAnsi="Times New Roman" w:cs="Times New Roman" w:hint="eastAsia"/>
          <w:kern w:val="0"/>
          <w:sz w:val="24"/>
          <w:szCs w:val="24"/>
        </w:rPr>
        <w:t>，总共就是</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p>
    <w:p w14:paraId="601802AE" w14:textId="002DB4F3"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是在第二次握手，被动关闭方发送针对主动关闭段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后进入的，该状态确保被动关闭端向主动关闭端发送的</w:t>
      </w:r>
      <w:r>
        <w:rPr>
          <w:rFonts w:ascii="Times New Roman" w:eastAsia="宋体" w:hAnsi="Times New Roman" w:cs="Times New Roman" w:hint="eastAsia"/>
          <w:kern w:val="0"/>
          <w:sz w:val="24"/>
          <w:szCs w:val="24"/>
        </w:rPr>
        <w:lastRenderedPageBreak/>
        <w:t>数据能够全部传输完毕。在处理完后，被动方会发送</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进入</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状态。</w:t>
      </w:r>
    </w:p>
    <w:p w14:paraId="72C9FC81" w14:textId="77777777" w:rsidR="00574958" w:rsidRPr="009F1B3B" w:rsidRDefault="00574958" w:rsidP="009F1B3B">
      <w:pPr>
        <w:widowControl/>
        <w:spacing w:line="440" w:lineRule="exact"/>
        <w:jc w:val="left"/>
        <w:rPr>
          <w:rFonts w:ascii="Times New Roman" w:eastAsia="宋体" w:hAnsi="Times New Roman" w:cs="Times New Roman"/>
          <w:kern w:val="0"/>
          <w:sz w:val="24"/>
          <w:szCs w:val="24"/>
        </w:rPr>
      </w:pPr>
    </w:p>
    <w:p w14:paraId="15B786B7"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0752D2D1" w14:textId="4DE780A6"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状态</w:t>
      </w:r>
      <w:r w:rsidRPr="009F1B3B">
        <w:rPr>
          <w:rFonts w:ascii="Times New Roman" w:eastAsia="宋体" w:hAnsi="Times New Roman" w:cs="Times New Roman"/>
          <w:kern w:val="0"/>
          <w:sz w:val="24"/>
          <w:szCs w:val="24"/>
        </w:rPr>
        <w:t>CLOSE_WAIT</w:t>
      </w:r>
      <w:r w:rsidRPr="009F1B3B">
        <w:rPr>
          <w:rFonts w:ascii="Times New Roman" w:eastAsia="宋体" w:hAnsi="Times New Roman" w:cs="Times New Roman"/>
          <w:kern w:val="0"/>
          <w:sz w:val="24"/>
          <w:szCs w:val="24"/>
        </w:rPr>
        <w:t>在什么时候转换成下一个状态呢？</w:t>
      </w:r>
    </w:p>
    <w:p w14:paraId="7610F762" w14:textId="7D08C7F4" w:rsidR="009F1B3B" w:rsidRDefault="00BA1C17"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被动关闭方发送完剩余数据后，向主动关闭方发送</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释放连接时进入下一个</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_ACK</w:t>
      </w:r>
      <w:r>
        <w:rPr>
          <w:rFonts w:ascii="Times New Roman" w:eastAsia="宋体" w:hAnsi="Times New Roman" w:cs="Times New Roman" w:hint="eastAsia"/>
          <w:kern w:val="0"/>
          <w:sz w:val="24"/>
          <w:szCs w:val="24"/>
        </w:rPr>
        <w:t>状态。</w:t>
      </w:r>
    </w:p>
    <w:p w14:paraId="0F08825B" w14:textId="77777777" w:rsidR="00CE34BE" w:rsidRPr="009F1B3B" w:rsidRDefault="00CE34BE" w:rsidP="009F1B3B">
      <w:pPr>
        <w:widowControl/>
        <w:spacing w:line="440" w:lineRule="exact"/>
        <w:jc w:val="left"/>
        <w:rPr>
          <w:rFonts w:ascii="Times New Roman" w:eastAsia="宋体" w:hAnsi="Times New Roman" w:cs="Times New Roman"/>
          <w:kern w:val="0"/>
          <w:sz w:val="24"/>
          <w:szCs w:val="24"/>
        </w:rPr>
      </w:pPr>
    </w:p>
    <w:p w14:paraId="23B2459E" w14:textId="09258BF4"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为什么</w:t>
      </w:r>
      <w:r w:rsidRPr="009F1B3B">
        <w:rPr>
          <w:rFonts w:ascii="Times New Roman" w:eastAsia="宋体" w:hAnsi="Times New Roman" w:cs="Times New Roman"/>
          <w:kern w:val="0"/>
          <w:sz w:val="24"/>
          <w:szCs w:val="24"/>
        </w:rPr>
        <w:t xml:space="preserve"> TIME-WAIT </w:t>
      </w:r>
      <w:r w:rsidRPr="009F1B3B">
        <w:rPr>
          <w:rFonts w:ascii="Times New Roman" w:eastAsia="宋体" w:hAnsi="Times New Roman" w:cs="Times New Roman"/>
          <w:kern w:val="0"/>
          <w:sz w:val="24"/>
          <w:szCs w:val="24"/>
        </w:rPr>
        <w:t>状态必须等待</w:t>
      </w:r>
      <w:r w:rsidRPr="009F1B3B">
        <w:rPr>
          <w:rFonts w:ascii="Times New Roman" w:eastAsia="宋体" w:hAnsi="Times New Roman" w:cs="Times New Roman"/>
          <w:kern w:val="0"/>
          <w:sz w:val="24"/>
          <w:szCs w:val="24"/>
        </w:rPr>
        <w:t xml:space="preserve"> 2MSL </w:t>
      </w:r>
      <w:r w:rsidRPr="009F1B3B">
        <w:rPr>
          <w:rFonts w:ascii="Times New Roman" w:eastAsia="宋体" w:hAnsi="Times New Roman" w:cs="Times New Roman"/>
          <w:kern w:val="0"/>
          <w:sz w:val="24"/>
          <w:szCs w:val="24"/>
        </w:rPr>
        <w:t>的时间呢？</w:t>
      </w:r>
    </w:p>
    <w:p w14:paraId="66905B33" w14:textId="4100F28B" w:rsidR="009F1B3B" w:rsidRDefault="00CE34B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络中可能存在发送方的数据包，这些发送方的数据包被接收方处理后，又会向对方发送向下，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p>
    <w:p w14:paraId="1C29BBFE" w14:textId="77777777" w:rsidR="00CE34BE" w:rsidRPr="00CE34BE" w:rsidRDefault="00CE34BE" w:rsidP="009F1B3B">
      <w:pPr>
        <w:widowControl/>
        <w:spacing w:line="440" w:lineRule="exact"/>
        <w:jc w:val="left"/>
        <w:rPr>
          <w:rFonts w:ascii="Times New Roman" w:eastAsia="宋体" w:hAnsi="Times New Roman" w:cs="Times New Roman"/>
          <w:kern w:val="0"/>
          <w:sz w:val="24"/>
          <w:szCs w:val="24"/>
        </w:rPr>
      </w:pPr>
    </w:p>
    <w:p w14:paraId="12151BB1"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14624B71" w14:textId="0076C30C" w:rsidR="00AE40C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服务端主动发起关闭还是客户端主动发起关闭</w:t>
      </w:r>
      <w:r w:rsidRPr="009F1B3B">
        <w:rPr>
          <w:rFonts w:ascii="Times New Roman" w:eastAsia="宋体" w:hAnsi="Times New Roman" w:cs="Times New Roman"/>
          <w:kern w:val="0"/>
          <w:sz w:val="24"/>
          <w:szCs w:val="24"/>
        </w:rPr>
        <w:t>TCP</w:t>
      </w:r>
      <w:r w:rsidRPr="009F1B3B">
        <w:rPr>
          <w:rFonts w:ascii="Times New Roman" w:eastAsia="宋体" w:hAnsi="Times New Roman" w:cs="Times New Roman"/>
          <w:kern w:val="0"/>
          <w:sz w:val="24"/>
          <w:szCs w:val="24"/>
        </w:rPr>
        <w:t>？</w:t>
      </w:r>
    </w:p>
    <w:p w14:paraId="672547B3" w14:textId="4A14C2EC"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986B71F" w14:textId="05BD4D8F"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发起关闭方：</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w:t>
      </w:r>
    </w:p>
    <w:p w14:paraId="4A5523DE" w14:textId="6CF15BA8"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被动关闭方：</w:t>
      </w:r>
      <w:r>
        <w:rPr>
          <w:rFonts w:ascii="Times New Roman" w:eastAsia="宋体" w:hAnsi="Times New Roman" w:cs="Times New Roman" w:hint="eastAsia"/>
          <w:kern w:val="0"/>
          <w:sz w:val="24"/>
          <w:szCs w:val="24"/>
        </w:rPr>
        <w:t>CLOSE_WAIT</w:t>
      </w:r>
      <w:r>
        <w:rPr>
          <w:rFonts w:ascii="Times New Roman" w:eastAsia="宋体" w:hAnsi="Times New Roman" w:cs="Times New Roman" w:hint="eastAsia"/>
          <w:kern w:val="0"/>
          <w:sz w:val="24"/>
          <w:szCs w:val="24"/>
        </w:rPr>
        <w:t>状态</w:t>
      </w:r>
    </w:p>
    <w:p w14:paraId="636E3ED9" w14:textId="662AD98D" w:rsidR="00AE40CB"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4E8F6CD" w14:textId="40140EEF" w:rsidR="00CE34BE"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关闭方有</w:t>
      </w:r>
      <w:r>
        <w:rPr>
          <w:rFonts w:ascii="Times New Roman" w:eastAsia="宋体" w:hAnsi="Times New Roman" w:cs="Times New Roman" w:hint="eastAsia"/>
          <w:kern w:val="0"/>
          <w:sz w:val="24"/>
          <w:szCs w:val="24"/>
        </w:rPr>
        <w:t>TIME_</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状态，被动关闭方有</w:t>
      </w:r>
      <w:r>
        <w:rPr>
          <w:rFonts w:ascii="Times New Roman" w:eastAsia="宋体" w:hAnsi="Times New Roman" w:cs="Times New Roman"/>
          <w:kern w:val="0"/>
          <w:sz w:val="24"/>
          <w:szCs w:val="24"/>
        </w:rPr>
        <w:t>CLOSE_WAIT</w:t>
      </w:r>
      <w:r>
        <w:rPr>
          <w:rFonts w:ascii="Times New Roman" w:eastAsia="宋体" w:hAnsi="Times New Roman" w:cs="Times New Roman" w:hint="eastAsia"/>
          <w:kern w:val="0"/>
          <w:sz w:val="24"/>
          <w:szCs w:val="24"/>
        </w:rPr>
        <w:t>状态。</w:t>
      </w:r>
    </w:p>
    <w:p w14:paraId="73766C44" w14:textId="212469E9" w:rsidR="00AE40CB" w:rsidRDefault="00AE40CB" w:rsidP="00CC63B3">
      <w:pPr>
        <w:widowControl/>
        <w:spacing w:line="440" w:lineRule="exact"/>
        <w:jc w:val="left"/>
        <w:rPr>
          <w:rFonts w:ascii="Times New Roman" w:eastAsia="宋体" w:hAnsi="Times New Roman" w:cs="Times New Roman"/>
          <w:kern w:val="0"/>
          <w:sz w:val="24"/>
          <w:szCs w:val="24"/>
        </w:rPr>
      </w:pPr>
    </w:p>
    <w:p w14:paraId="0CFFD734" w14:textId="4DEFAB46" w:rsidR="00AE40CB" w:rsidRDefault="00AE40CB" w:rsidP="00CC63B3">
      <w:pPr>
        <w:widowControl/>
        <w:spacing w:line="440" w:lineRule="exact"/>
        <w:jc w:val="left"/>
        <w:rPr>
          <w:rFonts w:ascii="Times New Roman" w:eastAsia="宋体" w:hAnsi="Times New Roman" w:cs="Times New Roman"/>
          <w:kern w:val="0"/>
          <w:sz w:val="24"/>
          <w:szCs w:val="24"/>
        </w:rPr>
      </w:pPr>
    </w:p>
    <w:p w14:paraId="79734706" w14:textId="36AE61D2" w:rsidR="00355859"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介绍一下网络五层模型？</w:t>
      </w:r>
    </w:p>
    <w:p w14:paraId="5AEB80AA" w14:textId="58D4BFBF" w:rsidR="00355859"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层：解决了用何种信号传输比特的问题，负责把两台计算机连接起来，然后在计算机之间通过高低电频传输</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样的电信号，比如通过一些电缆传输比特流。</w:t>
      </w:r>
    </w:p>
    <w:p w14:paraId="657D02E0" w14:textId="637447F1"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链路层：解决分组在一个网络（或一段链路）上传输的问题。数据链路层设计到的协议比较多，比如</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ARP</w:t>
      </w:r>
      <w:r>
        <w:rPr>
          <w:rFonts w:ascii="Times New Roman" w:eastAsia="宋体" w:hAnsi="Times New Roman" w:cs="Times New Roman" w:hint="eastAsia"/>
          <w:kern w:val="0"/>
          <w:sz w:val="24"/>
          <w:szCs w:val="24"/>
        </w:rPr>
        <w:t>地址解析协议等。主要负责数据的通信，使各个节点之间可以通信，比如通过</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唯一标识不同的节点，通过以太网协议定义数据包等。</w:t>
      </w:r>
    </w:p>
    <w:p w14:paraId="3B08E00F" w14:textId="43F93DFA"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网络层：解决分组在多个网络上传输（路由）的问题。</w:t>
      </w:r>
      <w:r w:rsidR="00C8411B">
        <w:rPr>
          <w:rFonts w:ascii="Times New Roman" w:eastAsia="宋体" w:hAnsi="Times New Roman" w:cs="Times New Roman" w:hint="eastAsia"/>
          <w:kern w:val="0"/>
          <w:sz w:val="24"/>
          <w:szCs w:val="24"/>
        </w:rPr>
        <w:t>网络层负责把数据从一个网络传递到另一个网络，最大的功能就是进行路由决策。比如通过</w:t>
      </w:r>
      <w:r w:rsidR="00C8411B">
        <w:rPr>
          <w:rFonts w:ascii="Times New Roman" w:eastAsia="宋体" w:hAnsi="Times New Roman" w:cs="Times New Roman" w:hint="eastAsia"/>
          <w:kern w:val="0"/>
          <w:sz w:val="24"/>
          <w:szCs w:val="24"/>
        </w:rPr>
        <w:t>IP</w:t>
      </w:r>
      <w:r w:rsidR="00C8411B">
        <w:rPr>
          <w:rFonts w:ascii="Times New Roman" w:eastAsia="宋体" w:hAnsi="Times New Roman" w:cs="Times New Roman" w:hint="eastAsia"/>
          <w:kern w:val="0"/>
          <w:sz w:val="24"/>
          <w:szCs w:val="24"/>
        </w:rPr>
        <w:t>，子网掩码等概念，使数据更好地在不同局域网中传递。</w:t>
      </w:r>
    </w:p>
    <w:p w14:paraId="204487A1" w14:textId="630A0C9F"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输层：解决进程之间基于网络的通信问题。</w:t>
      </w:r>
      <w:r w:rsidR="00C8411B">
        <w:rPr>
          <w:rFonts w:ascii="Times New Roman" w:eastAsia="宋体" w:hAnsi="Times New Roman" w:cs="Times New Roman" w:hint="eastAsia"/>
          <w:kern w:val="0"/>
          <w:sz w:val="24"/>
          <w:szCs w:val="24"/>
        </w:rPr>
        <w:t>传输层的功能是建立端到端的通信，刚才说的网络层的功能是建立主机到主机的通信，比如通过网络层，我们可以把信息从</w:t>
      </w:r>
      <w:r w:rsidR="00C8411B">
        <w:rPr>
          <w:rFonts w:ascii="Times New Roman" w:eastAsia="宋体" w:hAnsi="Times New Roman" w:cs="Times New Roman" w:hint="eastAsia"/>
          <w:kern w:val="0"/>
          <w:sz w:val="24"/>
          <w:szCs w:val="24"/>
        </w:rPr>
        <w:t>A</w:t>
      </w:r>
      <w:r w:rsidR="00C8411B">
        <w:rPr>
          <w:rFonts w:ascii="Times New Roman" w:eastAsia="宋体" w:hAnsi="Times New Roman" w:cs="Times New Roman" w:hint="eastAsia"/>
          <w:kern w:val="0"/>
          <w:sz w:val="24"/>
          <w:szCs w:val="24"/>
        </w:rPr>
        <w:t>主机传递到</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但是</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上有很多个进程，具体要传递给哪一个进程需要靠传输层的协议来识别。常见的协议由</w:t>
      </w:r>
      <w:r w:rsidR="00C8411B">
        <w:rPr>
          <w:rFonts w:ascii="Times New Roman" w:eastAsia="宋体" w:hAnsi="Times New Roman" w:cs="Times New Roman" w:hint="eastAsia"/>
          <w:kern w:val="0"/>
          <w:sz w:val="24"/>
          <w:szCs w:val="24"/>
        </w:rPr>
        <w:t>UDP</w:t>
      </w:r>
      <w:r w:rsidR="00C8411B">
        <w:rPr>
          <w:rFonts w:ascii="Times New Roman" w:eastAsia="宋体" w:hAnsi="Times New Roman" w:cs="Times New Roman" w:hint="eastAsia"/>
          <w:kern w:val="0"/>
          <w:sz w:val="24"/>
          <w:szCs w:val="24"/>
        </w:rPr>
        <w:t>和</w:t>
      </w:r>
      <w:r w:rsidR="00C8411B">
        <w:rPr>
          <w:rFonts w:ascii="Times New Roman" w:eastAsia="宋体" w:hAnsi="Times New Roman" w:cs="Times New Roman" w:hint="eastAsia"/>
          <w:kern w:val="0"/>
          <w:sz w:val="24"/>
          <w:szCs w:val="24"/>
        </w:rPr>
        <w:t>TCP</w:t>
      </w:r>
      <w:r w:rsidR="00C8411B">
        <w:rPr>
          <w:rFonts w:ascii="Times New Roman" w:eastAsia="宋体" w:hAnsi="Times New Roman" w:cs="Times New Roman" w:hint="eastAsia"/>
          <w:kern w:val="0"/>
          <w:sz w:val="24"/>
          <w:szCs w:val="24"/>
        </w:rPr>
        <w:t>，它们</w:t>
      </w:r>
      <w:r w:rsidR="004E0004">
        <w:rPr>
          <w:rFonts w:ascii="Times New Roman" w:eastAsia="宋体" w:hAnsi="Times New Roman" w:cs="Times New Roman" w:hint="eastAsia"/>
          <w:kern w:val="0"/>
          <w:sz w:val="24"/>
          <w:szCs w:val="24"/>
        </w:rPr>
        <w:t>都是通过端口来时别不同的进程。</w:t>
      </w:r>
    </w:p>
    <w:p w14:paraId="5ECBFDC5" w14:textId="609256DC"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层：解决通过应用进程的交互来实现特定网络应用的问题。</w:t>
      </w:r>
      <w:r w:rsidR="004E0004">
        <w:rPr>
          <w:rFonts w:ascii="Times New Roman" w:eastAsia="宋体" w:hAnsi="Times New Roman" w:cs="Times New Roman" w:hint="eastAsia"/>
          <w:kern w:val="0"/>
          <w:sz w:val="24"/>
          <w:szCs w:val="24"/>
        </w:rPr>
        <w:t>虽然进程接收到了传输层传递过来的数据，但是传过来的数据五花八门，由</w:t>
      </w:r>
      <w:r w:rsidR="004E0004">
        <w:rPr>
          <w:rFonts w:ascii="Times New Roman" w:eastAsia="宋体" w:hAnsi="Times New Roman" w:cs="Times New Roman" w:hint="eastAsia"/>
          <w:kern w:val="0"/>
          <w:sz w:val="24"/>
          <w:szCs w:val="24"/>
        </w:rPr>
        <w:t>html</w:t>
      </w:r>
      <w:r w:rsidR="004E0004">
        <w:rPr>
          <w:rFonts w:ascii="Times New Roman" w:eastAsia="宋体" w:hAnsi="Times New Roman" w:cs="Times New Roman" w:hint="eastAsia"/>
          <w:kern w:val="0"/>
          <w:sz w:val="24"/>
          <w:szCs w:val="24"/>
        </w:rPr>
        <w:t>格式、</w:t>
      </w:r>
      <w:r w:rsidR="004E0004">
        <w:rPr>
          <w:rFonts w:ascii="Times New Roman" w:eastAsia="宋体" w:hAnsi="Times New Roman" w:cs="Times New Roman" w:hint="eastAsia"/>
          <w:kern w:val="0"/>
          <w:sz w:val="24"/>
          <w:szCs w:val="24"/>
        </w:rPr>
        <w:t>mp</w:t>
      </w:r>
      <w:r w:rsidR="004E0004">
        <w:rPr>
          <w:rFonts w:ascii="Times New Roman" w:eastAsia="宋体" w:hAnsi="Times New Roman" w:cs="Times New Roman"/>
          <w:kern w:val="0"/>
          <w:sz w:val="24"/>
          <w:szCs w:val="24"/>
        </w:rPr>
        <w:t>4</w:t>
      </w:r>
      <w:r w:rsidR="004E0004">
        <w:rPr>
          <w:rFonts w:ascii="Times New Roman" w:eastAsia="宋体" w:hAnsi="Times New Roman" w:cs="Times New Roman" w:hint="eastAsia"/>
          <w:kern w:val="0"/>
          <w:sz w:val="24"/>
          <w:szCs w:val="24"/>
        </w:rPr>
        <w:t>格式等等，用户也看不懂，因此需要指定这些数据的格式规则，收到后才好解读渲染。例如</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协议就是应用层的协议，规定了</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数据包的格式，方便浏览器就收</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响应并渲染结果。</w:t>
      </w:r>
    </w:p>
    <w:p w14:paraId="626465EB" w14:textId="77777777" w:rsidR="00FA4013" w:rsidRDefault="00FA4013" w:rsidP="00355859">
      <w:pPr>
        <w:widowControl/>
        <w:spacing w:line="440" w:lineRule="exact"/>
        <w:jc w:val="left"/>
        <w:rPr>
          <w:rFonts w:ascii="Times New Roman" w:eastAsia="宋体" w:hAnsi="Times New Roman" w:cs="Times New Roman"/>
          <w:kern w:val="0"/>
          <w:sz w:val="24"/>
          <w:szCs w:val="24"/>
        </w:rPr>
      </w:pPr>
    </w:p>
    <w:p w14:paraId="6CFC75E2" w14:textId="77777777" w:rsidR="00355859" w:rsidRPr="00355859" w:rsidRDefault="00355859" w:rsidP="00355859">
      <w:pPr>
        <w:widowControl/>
        <w:spacing w:line="440" w:lineRule="exact"/>
        <w:jc w:val="left"/>
        <w:rPr>
          <w:rFonts w:ascii="Times New Roman" w:eastAsia="宋体" w:hAnsi="Times New Roman" w:cs="Times New Roman"/>
          <w:kern w:val="0"/>
          <w:sz w:val="24"/>
          <w:szCs w:val="24"/>
        </w:rPr>
      </w:pPr>
    </w:p>
    <w:p w14:paraId="7E8A7DE8" w14:textId="1AE4217C" w:rsidR="00AE40CB"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为什么要分出四层五层这样的模型呢？</w:t>
      </w:r>
    </w:p>
    <w:p w14:paraId="3CE55E8D" w14:textId="319AD3DC" w:rsidR="00355859" w:rsidRDefault="004E0004"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其实是有争议的，将网络协议进行分层，好处是这种形式具有概念化和结构化的优点。提供了一种结构化的方式来讨论整个网路协议。在实现某一层访问时，</w:t>
      </w:r>
      <w:r w:rsidR="006F5002">
        <w:rPr>
          <w:rFonts w:ascii="Times New Roman" w:eastAsia="宋体" w:hAnsi="Times New Roman" w:cs="Times New Roman" w:hint="eastAsia"/>
          <w:kern w:val="0"/>
          <w:sz w:val="24"/>
          <w:szCs w:val="24"/>
        </w:rPr>
        <w:t>只需确保其对上层提供相同的服务，并且可以使用下层提供的完整服务，当某层的实现需要变化时，其他层可以保持不变。</w:t>
      </w:r>
    </w:p>
    <w:p w14:paraId="1BBE5A1E" w14:textId="6C76F81B" w:rsidR="006F5002" w:rsidRPr="00355859" w:rsidRDefault="006F5002"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这种分层形式也有缺点，首先是可能冗余较低层的功能，比如许多协议在基于每段链路和基于端到端两种情况下，都提供了差错回复功能。</w:t>
      </w:r>
    </w:p>
    <w:p w14:paraId="70658AE5" w14:textId="028E67A2" w:rsidR="00AE40CB" w:rsidRDefault="00AE40CB" w:rsidP="00CC63B3">
      <w:pPr>
        <w:widowControl/>
        <w:spacing w:line="440" w:lineRule="exact"/>
        <w:jc w:val="left"/>
        <w:rPr>
          <w:rFonts w:ascii="Times New Roman" w:eastAsia="宋体" w:hAnsi="Times New Roman" w:cs="Times New Roman"/>
          <w:kern w:val="0"/>
          <w:sz w:val="24"/>
          <w:szCs w:val="24"/>
        </w:rPr>
      </w:pPr>
    </w:p>
    <w:p w14:paraId="509C985E" w14:textId="228E38EC" w:rsidR="00AE40CB" w:rsidRDefault="00AE40CB" w:rsidP="00CC63B3">
      <w:pPr>
        <w:widowControl/>
        <w:spacing w:line="440" w:lineRule="exact"/>
        <w:jc w:val="left"/>
        <w:rPr>
          <w:rFonts w:ascii="Times New Roman" w:eastAsia="宋体" w:hAnsi="Times New Roman" w:cs="Times New Roman"/>
          <w:kern w:val="0"/>
          <w:sz w:val="24"/>
          <w:szCs w:val="24"/>
        </w:rPr>
      </w:pPr>
    </w:p>
    <w:p w14:paraId="452A895B" w14:textId="79A5520E"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触发时机？</w:t>
      </w:r>
    </w:p>
    <w:p w14:paraId="5649D247" w14:textId="58FC17A2"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年轻代的垃圾回收发生在年轻代中</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快满的时候，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采用标记复制算法将存活的对象移入一个</w:t>
      </w:r>
    </w:p>
    <w:p w14:paraId="5A23819C" w14:textId="53FD651C" w:rsidR="00234185"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w:t>
      </w:r>
    </w:p>
    <w:p w14:paraId="4D17795E" w14:textId="1897E0A5" w:rsidR="00AE40CB" w:rsidRDefault="00AE40CB" w:rsidP="00CC63B3">
      <w:pPr>
        <w:widowControl/>
        <w:spacing w:line="440" w:lineRule="exact"/>
        <w:jc w:val="left"/>
        <w:rPr>
          <w:rFonts w:ascii="Times New Roman" w:eastAsia="宋体" w:hAnsi="Times New Roman" w:cs="Times New Roman"/>
          <w:kern w:val="0"/>
          <w:sz w:val="24"/>
          <w:szCs w:val="24"/>
        </w:rPr>
      </w:pPr>
    </w:p>
    <w:p w14:paraId="1591D716" w14:textId="16F522DD" w:rsidR="00AE40CB" w:rsidRDefault="00AE40CB" w:rsidP="00CC63B3">
      <w:pPr>
        <w:widowControl/>
        <w:spacing w:line="440" w:lineRule="exact"/>
        <w:jc w:val="left"/>
        <w:rPr>
          <w:rFonts w:ascii="Times New Roman" w:eastAsia="宋体" w:hAnsi="Times New Roman" w:cs="Times New Roman"/>
          <w:kern w:val="0"/>
          <w:sz w:val="24"/>
          <w:szCs w:val="24"/>
        </w:rPr>
      </w:pPr>
    </w:p>
    <w:p w14:paraId="554730C8" w14:textId="23D2B8BB"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234185">
        <w:rPr>
          <w:rFonts w:ascii="Times New Roman" w:eastAsia="宋体" w:hAnsi="Times New Roman" w:cs="Times New Roman" w:hint="eastAsia"/>
          <w:kern w:val="0"/>
          <w:sz w:val="24"/>
          <w:szCs w:val="24"/>
        </w:rPr>
        <w:t>触发时机？</w:t>
      </w:r>
    </w:p>
    <w:p w14:paraId="6046872A" w14:textId="2F420F05"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老年代的垃圾回收。</w:t>
      </w:r>
    </w:p>
    <w:p w14:paraId="14470A69" w14:textId="1CCED7B2" w:rsidR="007A2E9C"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垃圾回收触发时机归根结底是老年代内存不够了，但在表现上有三个时机：</w:t>
      </w:r>
    </w:p>
    <w:p w14:paraId="46359118" w14:textId="5781AF03" w:rsidR="00234185" w:rsidRPr="001127D5" w:rsidRDefault="00234185" w:rsidP="001127D5">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sidRPr="001127D5">
        <w:rPr>
          <w:rFonts w:ascii="Times New Roman" w:eastAsia="宋体" w:hAnsi="Times New Roman" w:cs="Times New Roman" w:hint="eastAsia"/>
          <w:kern w:val="0"/>
          <w:sz w:val="24"/>
          <w:szCs w:val="24"/>
        </w:rPr>
        <w:t>执行年轻代垃圾回收前，</w:t>
      </w:r>
      <w:r w:rsidR="001127D5" w:rsidRPr="001127D5">
        <w:rPr>
          <w:rFonts w:ascii="Times New Roman" w:eastAsia="宋体" w:hAnsi="Times New Roman" w:cs="Times New Roman" w:hint="eastAsia"/>
          <w:kern w:val="0"/>
          <w:sz w:val="24"/>
          <w:szCs w:val="24"/>
        </w:rPr>
        <w:t>垃圾回收线程会先判断一下老年代剩余的连续内存空间大小是否小于历次年轻代垃圾回收进入老年代的存活对象总和的平均大小，如果是小于的话，说明此年轻代次垃圾回收后，老年代内存空间很可能装不下存活下来并进入老年代的对象，所以垃圾回收线程会直接执行一次老年代垃圾回收，然后再执行年轻代垃圾回收。</w:t>
      </w:r>
    </w:p>
    <w:p w14:paraId="342A5813" w14:textId="72E46B76" w:rsidR="001127D5" w:rsidRDefault="001127D5" w:rsidP="001127D5">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年轻代垃圾回收后，老年代剩余的连续内存空间装不下存活并进入老年代的对象，于是需要进行一次老年代垃圾回收。</w:t>
      </w:r>
    </w:p>
    <w:p w14:paraId="3FFB8108" w14:textId="0DF92CF8" w:rsidR="001127D5" w:rsidRPr="001127D5" w:rsidRDefault="001127D5" w:rsidP="001127D5">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老年代内存空间使用率超过了</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时，需要执行一次老年代垃圾回收，当然，这个参数可以调节。</w:t>
      </w:r>
    </w:p>
    <w:p w14:paraId="27EF96A8" w14:textId="46B6368A" w:rsidR="00AE40CB" w:rsidRPr="001127D5" w:rsidRDefault="001127D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值得注意的是，在很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实现里，上述几种条件达到时，实际上触发的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含新生代垃圾回收，老年代垃圾回收和永久代垃圾回收。</w:t>
      </w:r>
    </w:p>
    <w:p w14:paraId="4002DB9F" w14:textId="48B02F43" w:rsidR="00AE40CB" w:rsidRDefault="00AE40CB" w:rsidP="00CC63B3">
      <w:pPr>
        <w:widowControl/>
        <w:spacing w:line="440" w:lineRule="exact"/>
        <w:jc w:val="left"/>
        <w:rPr>
          <w:rFonts w:ascii="Times New Roman" w:eastAsia="宋体" w:hAnsi="Times New Roman" w:cs="Times New Roman"/>
          <w:kern w:val="0"/>
          <w:sz w:val="24"/>
          <w:szCs w:val="24"/>
        </w:rPr>
      </w:pPr>
    </w:p>
    <w:p w14:paraId="2A1208A4" w14:textId="10E23341" w:rsidR="00AE40CB" w:rsidRDefault="00AE40CB" w:rsidP="00CC63B3">
      <w:pPr>
        <w:widowControl/>
        <w:spacing w:line="440" w:lineRule="exact"/>
        <w:jc w:val="left"/>
        <w:rPr>
          <w:rFonts w:ascii="Times New Roman" w:eastAsia="宋体" w:hAnsi="Times New Roman" w:cs="Times New Roman"/>
          <w:kern w:val="0"/>
          <w:sz w:val="24"/>
          <w:szCs w:val="24"/>
        </w:rPr>
      </w:pPr>
    </w:p>
    <w:p w14:paraId="50D4F684" w14:textId="01FBBFDB" w:rsidR="00AE40CB" w:rsidRDefault="001014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满了怎么办？</w:t>
      </w:r>
    </w:p>
    <w:p w14:paraId="31FBD89A" w14:textId="3F9CED63" w:rsidR="001014D9" w:rsidRDefault="001014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触发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括：新生代垃圾回收、老年代垃圾回收、永久代垃圾回收。执行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永久代里面的垃圾对象就会被回收掉。但是永久代的垃圾一般是很少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因为里面存放的是类信息还有常量池之类的东西，这些东西通常来说是不需要回收的。</w:t>
      </w:r>
    </w:p>
    <w:p w14:paraId="0896A23B" w14:textId="15DA77CB" w:rsidR="00AE40CB" w:rsidRDefault="00AE40CB" w:rsidP="00CC63B3">
      <w:pPr>
        <w:widowControl/>
        <w:spacing w:line="440" w:lineRule="exact"/>
        <w:jc w:val="left"/>
        <w:rPr>
          <w:rFonts w:ascii="Times New Roman" w:eastAsia="宋体" w:hAnsi="Times New Roman" w:cs="Times New Roman"/>
          <w:kern w:val="0"/>
          <w:sz w:val="24"/>
          <w:szCs w:val="24"/>
        </w:rPr>
      </w:pPr>
    </w:p>
    <w:p w14:paraId="79326FB9" w14:textId="1EF50944" w:rsidR="00AE40CB" w:rsidRDefault="00AE40CB" w:rsidP="00CC63B3">
      <w:pPr>
        <w:widowControl/>
        <w:spacing w:line="440" w:lineRule="exact"/>
        <w:jc w:val="left"/>
        <w:rPr>
          <w:rFonts w:ascii="Times New Roman" w:eastAsia="宋体" w:hAnsi="Times New Roman" w:cs="Times New Roman"/>
          <w:kern w:val="0"/>
          <w:sz w:val="24"/>
          <w:szCs w:val="24"/>
        </w:rPr>
      </w:pPr>
    </w:p>
    <w:p w14:paraId="6CF4C306" w14:textId="41B1EE2F" w:rsidR="00AE40CB" w:rsidRDefault="00830521" w:rsidP="00CC63B3">
      <w:pPr>
        <w:widowControl/>
        <w:spacing w:line="440" w:lineRule="exact"/>
        <w:jc w:val="left"/>
        <w:rPr>
          <w:rFonts w:ascii="Times New Roman" w:eastAsia="宋体" w:hAnsi="Times New Roman" w:cs="Times New Roman"/>
          <w:kern w:val="0"/>
          <w:sz w:val="24"/>
          <w:szCs w:val="24"/>
        </w:rPr>
      </w:pPr>
      <w:r w:rsidRPr="00830521">
        <w:rPr>
          <w:rFonts w:ascii="Times New Roman" w:eastAsia="宋体" w:hAnsi="Times New Roman" w:cs="Times New Roman" w:hint="eastAsia"/>
          <w:kern w:val="0"/>
          <w:sz w:val="24"/>
          <w:szCs w:val="24"/>
        </w:rPr>
        <w:t>解释一下什么是</w:t>
      </w:r>
      <w:r w:rsidRPr="00830521">
        <w:rPr>
          <w:rFonts w:ascii="Times New Roman" w:eastAsia="宋体" w:hAnsi="Times New Roman" w:cs="Times New Roman"/>
          <w:kern w:val="0"/>
          <w:sz w:val="24"/>
          <w:szCs w:val="24"/>
        </w:rPr>
        <w:t>Young GC</w:t>
      </w:r>
      <w:r w:rsidRPr="00830521">
        <w:rPr>
          <w:rFonts w:ascii="Times New Roman" w:eastAsia="宋体" w:hAnsi="Times New Roman" w:cs="Times New Roman"/>
          <w:kern w:val="0"/>
          <w:sz w:val="24"/>
          <w:szCs w:val="24"/>
        </w:rPr>
        <w:t>和</w:t>
      </w:r>
      <w:r w:rsidRPr="00830521">
        <w:rPr>
          <w:rFonts w:ascii="Times New Roman" w:eastAsia="宋体" w:hAnsi="Times New Roman" w:cs="Times New Roman"/>
          <w:kern w:val="0"/>
          <w:sz w:val="24"/>
          <w:szCs w:val="24"/>
        </w:rPr>
        <w:t>Full GC</w:t>
      </w:r>
      <w:r w:rsidRPr="00830521">
        <w:rPr>
          <w:rFonts w:ascii="Times New Roman" w:eastAsia="宋体" w:hAnsi="Times New Roman" w:cs="Times New Roman"/>
          <w:kern w:val="0"/>
          <w:sz w:val="24"/>
          <w:szCs w:val="24"/>
        </w:rPr>
        <w:t>？</w:t>
      </w:r>
    </w:p>
    <w:p w14:paraId="620B5FC8" w14:textId="7C5E7EE9"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垃圾回收</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垃圾回收</w:t>
      </w:r>
    </w:p>
    <w:p w14:paraId="5037B677" w14:textId="2E7E1BC6"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老年代垃圾回收</w:t>
      </w:r>
    </w:p>
    <w:p w14:paraId="36FC584B" w14:textId="3024F542"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sidR="00535CFC">
        <w:rPr>
          <w:rFonts w:ascii="Times New Roman" w:eastAsia="宋体" w:hAnsi="Times New Roman" w:cs="Times New Roman" w:hint="eastAsia"/>
          <w:kern w:val="0"/>
          <w:sz w:val="24"/>
          <w:szCs w:val="24"/>
        </w:rPr>
        <w:t>年轻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老年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永久代垃圾回收</w:t>
      </w:r>
    </w:p>
    <w:p w14:paraId="14E1AB6A" w14:textId="03446AAB"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尽量不要提</w:t>
      </w:r>
    </w:p>
    <w:p w14:paraId="72BCDD16" w14:textId="2F6228A0"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特有名词。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一旦老年代占据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就要触发一次</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对老年代和年轻代进行一次垃圾回收。</w:t>
      </w:r>
    </w:p>
    <w:p w14:paraId="398D6BA9" w14:textId="01680AAA" w:rsidR="00AE40CB" w:rsidRDefault="00AE40CB" w:rsidP="00CC63B3">
      <w:pPr>
        <w:widowControl/>
        <w:spacing w:line="440" w:lineRule="exact"/>
        <w:jc w:val="left"/>
        <w:rPr>
          <w:rFonts w:ascii="Times New Roman" w:eastAsia="宋体" w:hAnsi="Times New Roman" w:cs="Times New Roman"/>
          <w:kern w:val="0"/>
          <w:sz w:val="24"/>
          <w:szCs w:val="24"/>
        </w:rPr>
      </w:pPr>
    </w:p>
    <w:p w14:paraId="0F6DCE30" w14:textId="028BC449" w:rsidR="00AE40CB" w:rsidRDefault="00AE40CB" w:rsidP="00CC63B3">
      <w:pPr>
        <w:widowControl/>
        <w:spacing w:line="440" w:lineRule="exact"/>
        <w:jc w:val="left"/>
        <w:rPr>
          <w:rFonts w:ascii="Times New Roman" w:eastAsia="宋体" w:hAnsi="Times New Roman" w:cs="Times New Roman"/>
          <w:kern w:val="0"/>
          <w:sz w:val="24"/>
          <w:szCs w:val="24"/>
        </w:rPr>
      </w:pPr>
    </w:p>
    <w:p w14:paraId="46F5D004" w14:textId="69652997" w:rsidR="00AE40CB"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成员变量不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8A3E67">
        <w:rPr>
          <w:rFonts w:ascii="Times New Roman" w:eastAsia="宋体" w:hAnsi="Times New Roman" w:cs="Times New Roman" w:hint="eastAsia"/>
          <w:kern w:val="0"/>
          <w:sz w:val="24"/>
          <w:szCs w:val="24"/>
        </w:rPr>
        <w:t>？</w:t>
      </w:r>
    </w:p>
    <w:p w14:paraId="68F97067" w14:textId="4D811CE4" w:rsidR="008A3E67"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如果成员变量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会发生以下情况：</w:t>
      </w:r>
    </w:p>
    <w:p w14:paraId="6D3E3D67" w14:textId="37933796" w:rsidR="008A3E67" w:rsidRDefault="008A3E67" w:rsidP="008A3E67">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1F7C55D" wp14:editId="104C8294">
            <wp:extent cx="5273710" cy="361124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135" cstate="print">
                      <a:extLst>
                        <a:ext uri="{28A0092B-C50C-407E-A947-70E740481C1C}">
                          <a14:useLocalDpi xmlns:a14="http://schemas.microsoft.com/office/drawing/2010/main" val="0"/>
                        </a:ext>
                      </a:extLst>
                    </a:blip>
                    <a:stretch>
                      <a:fillRect/>
                    </a:stretch>
                  </pic:blipFill>
                  <pic:spPr bwMode="auto">
                    <a:xfrm>
                      <a:off x="0" y="0"/>
                      <a:ext cx="5273710" cy="3611245"/>
                    </a:xfrm>
                    <a:prstGeom prst="rect">
                      <a:avLst/>
                    </a:prstGeom>
                    <a:noFill/>
                    <a:ln>
                      <a:noFill/>
                    </a:ln>
                  </pic:spPr>
                </pic:pic>
              </a:graphicData>
            </a:graphic>
          </wp:inline>
        </w:drawing>
      </w:r>
    </w:p>
    <w:p w14:paraId="4F4870B3" w14:textId="7B8533F4" w:rsidR="00AE40CB"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对象循环依赖，这样的对象就回收不了了。</w:t>
      </w:r>
    </w:p>
    <w:p w14:paraId="25B56D93" w14:textId="3C3960B1" w:rsidR="00AE40CB" w:rsidRDefault="00AE40CB" w:rsidP="00CC63B3">
      <w:pPr>
        <w:widowControl/>
        <w:spacing w:line="440" w:lineRule="exact"/>
        <w:jc w:val="left"/>
        <w:rPr>
          <w:rFonts w:ascii="Times New Roman" w:eastAsia="宋体" w:hAnsi="Times New Roman" w:cs="Times New Roman"/>
          <w:kern w:val="0"/>
          <w:sz w:val="24"/>
          <w:szCs w:val="24"/>
        </w:rPr>
      </w:pPr>
    </w:p>
    <w:p w14:paraId="0C79AD12" w14:textId="5E33159F" w:rsidR="00F00C73" w:rsidRDefault="00F00C73" w:rsidP="00CC63B3">
      <w:pPr>
        <w:widowControl/>
        <w:spacing w:line="440" w:lineRule="exact"/>
        <w:jc w:val="left"/>
        <w:rPr>
          <w:rFonts w:ascii="Times New Roman" w:eastAsia="宋体" w:hAnsi="Times New Roman" w:cs="Times New Roman"/>
          <w:kern w:val="0"/>
          <w:sz w:val="24"/>
          <w:szCs w:val="24"/>
        </w:rPr>
      </w:pPr>
    </w:p>
    <w:p w14:paraId="68D16740" w14:textId="2BBB05D1"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害怕什么问题？</w:t>
      </w:r>
    </w:p>
    <w:p w14:paraId="40DAE53D" w14:textId="105557FA"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351CD735" w14:textId="5D61525F"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满了触发垃圾回收时，系统会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即不再允许，不再创建新的对象，直到新生代垃圾回收结束，才可以继续响应用户的请求，这个期间在用户视角看来就是系统卡死了。</w:t>
      </w:r>
    </w:p>
    <w:p w14:paraId="08970BD2" w14:textId="25AD2752" w:rsidR="00F00C73" w:rsidRDefault="00F00C73" w:rsidP="00CC63B3">
      <w:pPr>
        <w:widowControl/>
        <w:spacing w:line="440" w:lineRule="exact"/>
        <w:jc w:val="left"/>
        <w:rPr>
          <w:rFonts w:ascii="Times New Roman" w:eastAsia="宋体" w:hAnsi="Times New Roman" w:cs="Times New Roman"/>
          <w:kern w:val="0"/>
          <w:sz w:val="24"/>
          <w:szCs w:val="24"/>
        </w:rPr>
      </w:pPr>
    </w:p>
    <w:p w14:paraId="7ECA38D2" w14:textId="2EF2CDCC" w:rsidR="00F00C73" w:rsidRDefault="00F00C73" w:rsidP="00CC63B3">
      <w:pPr>
        <w:widowControl/>
        <w:spacing w:line="440" w:lineRule="exact"/>
        <w:jc w:val="left"/>
        <w:rPr>
          <w:rFonts w:ascii="Times New Roman" w:eastAsia="宋体" w:hAnsi="Times New Roman" w:cs="Times New Roman"/>
          <w:kern w:val="0"/>
          <w:sz w:val="24"/>
          <w:szCs w:val="24"/>
        </w:rPr>
      </w:pPr>
    </w:p>
    <w:p w14:paraId="5CE6128F" w14:textId="66188987"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的垃圾回收对系统影响到底</w:t>
      </w:r>
      <w:r w:rsidR="00C933D4">
        <w:rPr>
          <w:rFonts w:ascii="Times New Roman" w:eastAsia="宋体" w:hAnsi="Times New Roman" w:cs="Times New Roman" w:hint="eastAsia"/>
          <w:kern w:val="0"/>
          <w:sz w:val="24"/>
          <w:szCs w:val="24"/>
        </w:rPr>
        <w:t>大不大？</w:t>
      </w:r>
    </w:p>
    <w:p w14:paraId="5660F887" w14:textId="0F37BB0E"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实通常来说是不大的，年轻代垃圾回收几乎没有什么好调优的，因为他的运行逻辑非常简单，就是</w:t>
      </w:r>
      <w:r>
        <w:rPr>
          <w:rFonts w:ascii="Times New Roman" w:eastAsia="宋体" w:hAnsi="Times New Roman" w:cs="Times New Roman"/>
          <w:kern w:val="0"/>
          <w:sz w:val="24"/>
          <w:szCs w:val="24"/>
        </w:rPr>
        <w:t>Eden</w:t>
      </w:r>
      <w:r>
        <w:rPr>
          <w:rFonts w:ascii="Times New Roman" w:eastAsia="宋体" w:hAnsi="Times New Roman" w:cs="Times New Roman" w:hint="eastAsia"/>
          <w:kern w:val="0"/>
          <w:sz w:val="24"/>
          <w:szCs w:val="24"/>
        </w:rPr>
        <w:t>区一旦满了无法放下新对象了就触发垃圾回收。</w:t>
      </w:r>
    </w:p>
    <w:p w14:paraId="504B5578" w14:textId="27B85578"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一般来说，真要对年轻代的垃圾回收进行调优，只要你给系统分配足够的内存即可，核心点还是在于堆内存的分配和新生代内存的分配。内存足够的话，通常来说系统在低峰期可能几个小时才会进行一次新生代垃圾回收，高峰期最多也就几分钟一次新生代垃圾回收。</w:t>
      </w:r>
    </w:p>
    <w:p w14:paraId="65B39E14" w14:textId="4193060B"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般的业务系统都是部署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上，此时给堆分配的内存不超过</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给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不会超过</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sidR="005661B0">
        <w:rPr>
          <w:rFonts w:ascii="Times New Roman" w:eastAsia="宋体" w:hAnsi="Times New Roman" w:cs="Times New Roman" w:hint="eastAsia"/>
          <w:kern w:val="0"/>
          <w:sz w:val="24"/>
          <w:szCs w:val="24"/>
        </w:rPr>
        <w:t>那么对于这</w:t>
      </w:r>
      <w:r w:rsidR="005661B0">
        <w:rPr>
          <w:rFonts w:ascii="Times New Roman" w:eastAsia="宋体" w:hAnsi="Times New Roman" w:cs="Times New Roman" w:hint="eastAsia"/>
          <w:kern w:val="0"/>
          <w:sz w:val="24"/>
          <w:szCs w:val="24"/>
        </w:rPr>
        <w:t>1G</w:t>
      </w:r>
      <w:r w:rsidR="005661B0">
        <w:rPr>
          <w:rFonts w:ascii="Times New Roman" w:eastAsia="宋体" w:hAnsi="Times New Roman" w:cs="Times New Roman" w:hint="eastAsia"/>
          <w:kern w:val="0"/>
          <w:sz w:val="24"/>
          <w:szCs w:val="24"/>
        </w:rPr>
        <w:t>垃圾的回收是很快的。</w:t>
      </w:r>
    </w:p>
    <w:p w14:paraId="0631C23F" w14:textId="6479985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新生代垃圾回收采用的标记复制算法效率极高，因为我们在代码中创建的对象大多数临时的对象，所以在新生代，可以很快的利用可达性分析算法标记处出存活对象，移动到</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回收掉其他全部垃圾对象即可，速度很快。</w:t>
      </w:r>
    </w:p>
    <w:p w14:paraId="3FC32984" w14:textId="0267CE3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多时候，一次新生代垃圾回收也就卡顿几毫秒或者几十毫秒，每个几分钟或几十分钟卡顿这么短的时机，用户几乎是无感的。</w:t>
      </w:r>
    </w:p>
    <w:p w14:paraId="635F1588" w14:textId="59F50471"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新生代垃圾回收一般对系统性能影响不大。</w:t>
      </w:r>
    </w:p>
    <w:p w14:paraId="2B32E0A7" w14:textId="59E13E8F" w:rsidR="00F00C73" w:rsidRDefault="00F00C73" w:rsidP="00CC63B3">
      <w:pPr>
        <w:widowControl/>
        <w:spacing w:line="440" w:lineRule="exact"/>
        <w:jc w:val="left"/>
        <w:rPr>
          <w:rFonts w:ascii="Times New Roman" w:eastAsia="宋体" w:hAnsi="Times New Roman" w:cs="Times New Roman"/>
          <w:kern w:val="0"/>
          <w:sz w:val="24"/>
          <w:szCs w:val="24"/>
        </w:rPr>
      </w:pPr>
    </w:p>
    <w:p w14:paraId="3129D043" w14:textId="2C276BCA" w:rsidR="00F00C73" w:rsidRDefault="00F00C73" w:rsidP="00CC63B3">
      <w:pPr>
        <w:widowControl/>
        <w:spacing w:line="440" w:lineRule="exact"/>
        <w:jc w:val="left"/>
        <w:rPr>
          <w:rFonts w:ascii="Times New Roman" w:eastAsia="宋体" w:hAnsi="Times New Roman" w:cs="Times New Roman"/>
          <w:kern w:val="0"/>
          <w:sz w:val="24"/>
          <w:szCs w:val="24"/>
        </w:rPr>
      </w:pPr>
    </w:p>
    <w:p w14:paraId="7F5EE8DD" w14:textId="4E45F0C7" w:rsidR="00F00C73"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新生代垃圾回收对系统影响很大？</w:t>
      </w:r>
    </w:p>
    <w:p w14:paraId="6C32D1F0" w14:textId="7A19AEA3"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系统部署在大内存的机器上的时候，比如机器是</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此时分配给系统的内存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可能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4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比如类似</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之类的大数据相关的系统，都是部署在大内存机器上的。此时如果你的系统负载非常高，对于大数据系统是很有可能的，比如每秒几万次请求到达系统。</w:t>
      </w:r>
    </w:p>
    <w:p w14:paraId="464D9375" w14:textId="41F9EA1D"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可能导致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频繁的被塞满然后触发垃圾回收，假设</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会塞满一次。</w:t>
      </w:r>
    </w:p>
    <w:p w14:paraId="2B972C35" w14:textId="278FD986"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每次垃圾回收都要停掉</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的运行，由于</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执行垃圾回收需要的就不是几十毫秒了，可能需要几秒。此时你发现，系统每隔一分钟，就要卡顿几秒。有的请求一旦卡死几秒就会超时报错，此时可能会导致你的系统频繁出错。</w:t>
      </w:r>
    </w:p>
    <w:p w14:paraId="5498B4FB" w14:textId="0163F015" w:rsidR="00E058FA" w:rsidRDefault="00E058FA" w:rsidP="00CC63B3">
      <w:pPr>
        <w:widowControl/>
        <w:spacing w:line="440" w:lineRule="exact"/>
        <w:jc w:val="left"/>
        <w:rPr>
          <w:rFonts w:ascii="Times New Roman" w:eastAsia="宋体" w:hAnsi="Times New Roman" w:cs="Times New Roman"/>
          <w:kern w:val="0"/>
          <w:sz w:val="24"/>
          <w:szCs w:val="24"/>
        </w:rPr>
      </w:pPr>
    </w:p>
    <w:p w14:paraId="71FE0282" w14:textId="38B32DDD" w:rsidR="00E058FA" w:rsidRDefault="00E058FA" w:rsidP="00CC63B3">
      <w:pPr>
        <w:widowControl/>
        <w:spacing w:line="440" w:lineRule="exact"/>
        <w:jc w:val="left"/>
        <w:rPr>
          <w:rFonts w:ascii="Times New Roman" w:eastAsia="宋体" w:hAnsi="Times New Roman" w:cs="Times New Roman"/>
          <w:kern w:val="0"/>
          <w:sz w:val="24"/>
          <w:szCs w:val="24"/>
        </w:rPr>
      </w:pPr>
    </w:p>
    <w:p w14:paraId="4CF3473C" w14:textId="7DA8F22C" w:rsidR="00E058FA" w:rsidRDefault="00E058F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何解决大内存机器，新生代需要回收大量垃圾对象，而产生的系统出错问题？</w:t>
      </w:r>
    </w:p>
    <w:p w14:paraId="73402FD3" w14:textId="6A4C7692" w:rsid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126DA060" w14:textId="59272B4F" w:rsidR="005E4C9E"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可以设置期望每次垃圾回收的停顿时间，比如我们可以设置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基于它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划分原理。可以在运行一段时间后，比如就针对</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此时就仅仅停顿</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然后回收掉</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的内存空间。腾出来的部分内存，接着还可以继续让系统运行。</w:t>
      </w:r>
    </w:p>
    <w:p w14:paraId="5D434D05" w14:textId="53B30A9C" w:rsidR="005E4C9E" w:rsidRP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天生就适合这种大内存的机器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可以完美解决一次回收大内存垃圾的垃圾对象，时间过长的问题。</w:t>
      </w:r>
    </w:p>
    <w:p w14:paraId="7E3D59DC" w14:textId="12AD50E0" w:rsidR="00F00C73" w:rsidRDefault="00F00C73" w:rsidP="00CC63B3">
      <w:pPr>
        <w:widowControl/>
        <w:spacing w:line="440" w:lineRule="exact"/>
        <w:jc w:val="left"/>
        <w:rPr>
          <w:rFonts w:ascii="Times New Roman" w:eastAsia="宋体" w:hAnsi="Times New Roman" w:cs="Times New Roman"/>
          <w:kern w:val="0"/>
          <w:sz w:val="24"/>
          <w:szCs w:val="24"/>
        </w:rPr>
      </w:pPr>
    </w:p>
    <w:p w14:paraId="1E044FE8" w14:textId="563EC467" w:rsidR="00F00C73" w:rsidRDefault="00EC4100" w:rsidP="00CC63B3">
      <w:pPr>
        <w:widowControl/>
        <w:spacing w:line="440" w:lineRule="exact"/>
        <w:jc w:val="left"/>
        <w:rPr>
          <w:rFonts w:ascii="Times New Roman" w:eastAsia="宋体" w:hAnsi="Times New Roman" w:cs="Times New Roman"/>
          <w:kern w:val="0"/>
          <w:sz w:val="24"/>
          <w:szCs w:val="24"/>
        </w:rPr>
      </w:pPr>
      <w:r w:rsidRPr="00EC4100">
        <w:rPr>
          <w:rFonts w:ascii="Times New Roman" w:eastAsia="宋体" w:hAnsi="Times New Roman" w:cs="Times New Roman"/>
          <w:kern w:val="0"/>
          <w:sz w:val="24"/>
          <w:szCs w:val="24"/>
        </w:rPr>
        <w:t>JVM</w:t>
      </w:r>
      <w:r w:rsidRPr="00EC4100">
        <w:rPr>
          <w:rFonts w:ascii="Times New Roman" w:eastAsia="宋体" w:hAnsi="Times New Roman" w:cs="Times New Roman"/>
          <w:kern w:val="0"/>
          <w:sz w:val="24"/>
          <w:szCs w:val="24"/>
        </w:rPr>
        <w:t>性能优化到底在优化什么？</w:t>
      </w:r>
    </w:p>
    <w:p w14:paraId="410179A9" w14:textId="1F57D20A" w:rsidR="00EC4100" w:rsidRDefault="006652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真正的最大的问题，就是因为内存分配，参数设置不合理，导致你的对象频繁地进入老年代，然后频繁地触发老年代垃圾回收，导致系统频繁地每个几分钟就要卡死几秒。这就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问题，也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优化到底在优化什么东西。</w:t>
      </w:r>
    </w:p>
    <w:p w14:paraId="0A83C4F2" w14:textId="7C27343A" w:rsidR="00EC4100" w:rsidRDefault="00EC4100" w:rsidP="00CC63B3">
      <w:pPr>
        <w:widowControl/>
        <w:spacing w:line="440" w:lineRule="exact"/>
        <w:jc w:val="left"/>
        <w:rPr>
          <w:rFonts w:ascii="Times New Roman" w:eastAsia="宋体" w:hAnsi="Times New Roman" w:cs="Times New Roman"/>
          <w:kern w:val="0"/>
          <w:sz w:val="24"/>
          <w:szCs w:val="24"/>
        </w:rPr>
      </w:pPr>
    </w:p>
    <w:p w14:paraId="070B9DBE"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3C5ED141" w14:textId="10661071" w:rsidR="00F00C73"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频繁地触发老年代垃圾回收是要命的？</w:t>
      </w:r>
    </w:p>
    <w:p w14:paraId="369183FC" w14:textId="05978F35" w:rsidR="00240602"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老年代垃圾回收通常都比较耗费时间，无论是</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还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比如</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要经历初始标记、并发标记、重新标记、并发清理、碎片整理几个环节，过程非常的复杂。</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同样是如此。</w:t>
      </w:r>
    </w:p>
    <w:p w14:paraId="225DA6A4" w14:textId="7C484CD4"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来说，老年代的垃圾回收至少比新生代垃圾回收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以上，比如新生代垃圾回收每次消耗</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其实对用户影响不大，但是每次老年代垃圾回收消耗</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那可能就导致老年代垃圾回收是，用户发现系统卡顿</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影响就很大了。</w:t>
      </w:r>
    </w:p>
    <w:p w14:paraId="7CB86ACE" w14:textId="1F6F8712"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分配不合理，导致频繁进行老年代垃圾回收，比如几分钟就有一次老年代垃圾回收，每次垃圾回收就停顿几秒钟，那简直对你的系统就是致命打击。此时用户会发现页面上或者</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上经常性地出现点击按钮后卡顿几秒钟。</w:t>
      </w:r>
    </w:p>
    <w:p w14:paraId="3C8928F4"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03648466" w14:textId="4237EF7B" w:rsidR="00240602" w:rsidRDefault="00240602" w:rsidP="00CC63B3">
      <w:pPr>
        <w:widowControl/>
        <w:spacing w:line="440" w:lineRule="exact"/>
        <w:jc w:val="left"/>
        <w:rPr>
          <w:rFonts w:ascii="Times New Roman" w:eastAsia="宋体" w:hAnsi="Times New Roman" w:cs="Times New Roman"/>
          <w:kern w:val="0"/>
          <w:sz w:val="24"/>
          <w:szCs w:val="24"/>
        </w:rPr>
      </w:pPr>
    </w:p>
    <w:p w14:paraId="76EB24E3" w14:textId="7EB2E51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进入老年代的几个条件？</w:t>
      </w:r>
    </w:p>
    <w:p w14:paraId="300AD55B" w14:textId="3BADAE64"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象年龄太大了，这种年龄大的对象一般很少，都是系统中确实需要长期存在的核心组件。它们一般不需要被回收掉，所以呆在新生代中，熬过默认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后就会进入老年代。</w:t>
      </w:r>
    </w:p>
    <w:p w14:paraId="11080CFF" w14:textId="3B5B0B71"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w:t>
      </w:r>
    </w:p>
    <w:p w14:paraId="2ED2C6EB" w14:textId="73548F8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在一次年轻代垃圾回收之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存活对象满足以下规则：</w:t>
      </w:r>
    </w:p>
    <w:p w14:paraId="0E12534F" w14:textId="73175F1C"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一批</w:t>
      </w:r>
      <w:r>
        <w:rPr>
          <w:rFonts w:ascii="Times New Roman" w:eastAsia="宋体" w:hAnsi="Times New Roman" w:cs="Times New Roman" w:hint="eastAsia"/>
          <w:kern w:val="0"/>
          <w:sz w:val="24"/>
          <w:szCs w:val="24"/>
        </w:rPr>
        <w:t>对象大小总和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就会把年</w:t>
      </w:r>
      <w:r w:rsidR="00EC4100">
        <w:rPr>
          <w:rFonts w:ascii="Times New Roman" w:eastAsia="宋体" w:hAnsi="Times New Roman" w:cs="Times New Roman" w:hint="eastAsia"/>
          <w:kern w:val="0"/>
          <w:sz w:val="24"/>
          <w:szCs w:val="24"/>
        </w:rPr>
        <w:t>超过这一批对象最大年龄的对象</w:t>
      </w:r>
      <w:r>
        <w:rPr>
          <w:rFonts w:ascii="Times New Roman" w:eastAsia="宋体" w:hAnsi="Times New Roman" w:cs="Times New Roman" w:hint="eastAsia"/>
          <w:kern w:val="0"/>
          <w:sz w:val="24"/>
          <w:szCs w:val="24"/>
        </w:rPr>
        <w:t>都放入老年代中。</w:t>
      </w:r>
      <w:r w:rsidR="00EC4100">
        <w:rPr>
          <w:rFonts w:ascii="Times New Roman" w:eastAsia="宋体" w:hAnsi="Times New Roman" w:cs="Times New Roman" w:hint="eastAsia"/>
          <w:kern w:val="0"/>
          <w:sz w:val="24"/>
          <w:szCs w:val="24"/>
        </w:rPr>
        <w:t>动态年龄的含义是，比大多数对象老的对象都应该是老年代对象。</w:t>
      </w:r>
    </w:p>
    <w:p w14:paraId="5481B498" w14:textId="6533378F"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新生代垃圾回收后，存活的对象太多了，</w:t>
      </w:r>
      <w:r w:rsidR="00EC4100">
        <w:rPr>
          <w:rFonts w:ascii="Times New Roman" w:eastAsia="宋体" w:hAnsi="Times New Roman" w:cs="Times New Roman" w:hint="eastAsia"/>
          <w:kern w:val="0"/>
          <w:sz w:val="24"/>
          <w:szCs w:val="24"/>
        </w:rPr>
        <w:t>Survivor</w:t>
      </w:r>
      <w:r w:rsidR="00EC4100">
        <w:rPr>
          <w:rFonts w:ascii="Times New Roman" w:eastAsia="宋体" w:hAnsi="Times New Roman" w:cs="Times New Roman" w:hint="eastAsia"/>
          <w:kern w:val="0"/>
          <w:sz w:val="24"/>
          <w:szCs w:val="24"/>
        </w:rPr>
        <w:t>区放不下，此时就会直接进入老年代。</w:t>
      </w:r>
    </w:p>
    <w:p w14:paraId="3118E757" w14:textId="34F82992" w:rsidR="00F00C73"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上述三个条件中，第二个和第三个是调优的关键。因为第一种年龄大的对象在系统中其实占很少一部分，大多数对象是第二种和第三种调节进入老年代的。</w:t>
      </w:r>
    </w:p>
    <w:p w14:paraId="2F5F9205" w14:textId="049D266C"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中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域设置的过小，就会导致第二个条件和第三个条件频繁地发生。然后导致大量的对象，快速进入老年代。进而频繁触发老年代垃圾回收。</w:t>
      </w:r>
    </w:p>
    <w:p w14:paraId="1432D2DF" w14:textId="7CD07BBE" w:rsidR="00F00C73" w:rsidRDefault="00F00C73" w:rsidP="00CC63B3">
      <w:pPr>
        <w:widowControl/>
        <w:spacing w:line="440" w:lineRule="exact"/>
        <w:jc w:val="left"/>
        <w:rPr>
          <w:rFonts w:ascii="Times New Roman" w:eastAsia="宋体" w:hAnsi="Times New Roman" w:cs="Times New Roman"/>
          <w:kern w:val="0"/>
          <w:sz w:val="24"/>
          <w:szCs w:val="24"/>
        </w:rPr>
      </w:pPr>
    </w:p>
    <w:p w14:paraId="652813D8" w14:textId="4D8E2DFE" w:rsidR="00F00C73" w:rsidRDefault="00F00C73" w:rsidP="00CC63B3">
      <w:pPr>
        <w:widowControl/>
        <w:spacing w:line="440" w:lineRule="exact"/>
        <w:jc w:val="left"/>
        <w:rPr>
          <w:rFonts w:ascii="Times New Roman" w:eastAsia="宋体" w:hAnsi="Times New Roman" w:cs="Times New Roman"/>
          <w:kern w:val="0"/>
          <w:sz w:val="24"/>
          <w:szCs w:val="24"/>
        </w:rPr>
      </w:pPr>
    </w:p>
    <w:p w14:paraId="62875205" w14:textId="6B35AE4D" w:rsidR="00F00C73"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的原理？</w:t>
      </w:r>
    </w:p>
    <w:p w14:paraId="2E342ADD" w14:textId="2067A84F"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可以做到让你来设定垃圾回收对系统的影响，他通过把堆内存拆分成大量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以及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可以回收的对象大小和预估时间，最后在垃圾回收的时候，尽量把垃圾回收对系统造成的影响控制在你指定的时间范围内，同时在有限的时间内尽可能多地回收垃圾对象。</w:t>
      </w:r>
    </w:p>
    <w:p w14:paraId="794B69FA" w14:textId="77777777" w:rsidR="005870EB" w:rsidRDefault="005870EB" w:rsidP="00CC63B3">
      <w:pPr>
        <w:widowControl/>
        <w:spacing w:line="440" w:lineRule="exact"/>
        <w:jc w:val="left"/>
        <w:rPr>
          <w:rFonts w:ascii="Times New Roman" w:eastAsia="宋体" w:hAnsi="Times New Roman" w:cs="Times New Roman"/>
          <w:kern w:val="0"/>
          <w:sz w:val="24"/>
          <w:szCs w:val="24"/>
        </w:rPr>
      </w:pPr>
    </w:p>
    <w:p w14:paraId="69F0F8CF" w14:textId="5C860918" w:rsidR="00EA0F6F" w:rsidRDefault="00EA0F6F" w:rsidP="00CC63B3">
      <w:pPr>
        <w:widowControl/>
        <w:spacing w:line="440" w:lineRule="exact"/>
        <w:jc w:val="left"/>
        <w:rPr>
          <w:rFonts w:ascii="Times New Roman" w:eastAsia="宋体" w:hAnsi="Times New Roman" w:cs="Times New Roman"/>
          <w:kern w:val="0"/>
          <w:sz w:val="24"/>
          <w:szCs w:val="24"/>
        </w:rPr>
      </w:pPr>
    </w:p>
    <w:p w14:paraId="1D17CD24" w14:textId="0C6941BB"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样的</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喜欢回收？</w:t>
      </w:r>
    </w:p>
    <w:p w14:paraId="3D0B4E78" w14:textId="0A66012C"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时间少，垃圾回收对象内存多</w:t>
      </w:r>
    </w:p>
    <w:p w14:paraId="6AF3F7E2" w14:textId="2C798B85" w:rsidR="00F00C73" w:rsidRDefault="00F00C73" w:rsidP="00CC63B3">
      <w:pPr>
        <w:widowControl/>
        <w:spacing w:line="440" w:lineRule="exact"/>
        <w:jc w:val="left"/>
        <w:rPr>
          <w:rFonts w:ascii="Times New Roman" w:eastAsia="宋体" w:hAnsi="Times New Roman" w:cs="Times New Roman"/>
          <w:kern w:val="0"/>
          <w:sz w:val="24"/>
          <w:szCs w:val="24"/>
        </w:rPr>
      </w:pPr>
    </w:p>
    <w:p w14:paraId="4DEA2EE1" w14:textId="2C15451B" w:rsidR="00F00C73" w:rsidRDefault="00F00C73" w:rsidP="00CC63B3">
      <w:pPr>
        <w:widowControl/>
        <w:spacing w:line="440" w:lineRule="exact"/>
        <w:jc w:val="left"/>
        <w:rPr>
          <w:rFonts w:ascii="Times New Roman" w:eastAsia="宋体" w:hAnsi="Times New Roman" w:cs="Times New Roman"/>
          <w:kern w:val="0"/>
          <w:sz w:val="24"/>
          <w:szCs w:val="24"/>
        </w:rPr>
      </w:pPr>
    </w:p>
    <w:p w14:paraId="2415AE9B" w14:textId="46122D3D"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思想？</w:t>
      </w:r>
    </w:p>
    <w:p w14:paraId="425E4A56" w14:textId="70FAFFB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把堆内存划分成多个小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68319EA5" w14:textId="7E662623"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和老年代各自对应一些</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41F144D2" w14:textId="2FD219A8"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追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垃圾对象大小和垃圾回收时间。</w:t>
      </w:r>
    </w:p>
    <w:p w14:paraId="2A2F0F22" w14:textId="044D382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4 </w:t>
      </w:r>
      <w:r w:rsidR="00497835">
        <w:rPr>
          <w:rFonts w:ascii="Times New Roman" w:eastAsia="宋体" w:hAnsi="Times New Roman" w:cs="Times New Roman" w:hint="eastAsia"/>
          <w:kern w:val="0"/>
          <w:sz w:val="24"/>
          <w:szCs w:val="24"/>
        </w:rPr>
        <w:t>尽可能选择垃圾回收时间短且垃圾对象大的</w:t>
      </w:r>
      <w:r w:rsidR="00497835">
        <w:rPr>
          <w:rFonts w:ascii="Times New Roman" w:eastAsia="宋体" w:hAnsi="Times New Roman" w:cs="Times New Roman" w:hint="eastAsia"/>
          <w:kern w:val="0"/>
          <w:sz w:val="24"/>
          <w:szCs w:val="24"/>
        </w:rPr>
        <w:t>Region</w:t>
      </w:r>
      <w:r w:rsidR="00497835">
        <w:rPr>
          <w:rFonts w:ascii="Times New Roman" w:eastAsia="宋体" w:hAnsi="Times New Roman" w:cs="Times New Roman" w:hint="eastAsia"/>
          <w:kern w:val="0"/>
          <w:sz w:val="24"/>
          <w:szCs w:val="24"/>
        </w:rPr>
        <w:t>，即尽可能在短的时间回收多的内存。</w:t>
      </w:r>
    </w:p>
    <w:p w14:paraId="21708CFC" w14:textId="73AC8151" w:rsidR="00497835" w:rsidRPr="00497835" w:rsidRDefault="00497835" w:rsidP="00CC63B3">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满足用户设定的垃圾回收对系统带来的</w:t>
      </w:r>
      <w:r w:rsidR="00BE5266">
        <w:rPr>
          <w:rFonts w:ascii="Times New Roman" w:eastAsia="宋体" w:hAnsi="Times New Roman" w:cs="Times New Roman" w:hint="eastAsia"/>
          <w:kern w:val="0"/>
          <w:sz w:val="24"/>
          <w:szCs w:val="24"/>
        </w:rPr>
        <w:t>停顿时间之内</w:t>
      </w:r>
      <w:r>
        <w:rPr>
          <w:rFonts w:ascii="Times New Roman" w:eastAsia="宋体" w:hAnsi="Times New Roman" w:cs="Times New Roman" w:hint="eastAsia"/>
          <w:kern w:val="0"/>
          <w:sz w:val="24"/>
          <w:szCs w:val="24"/>
        </w:rPr>
        <w:t>。</w:t>
      </w:r>
    </w:p>
    <w:p w14:paraId="54A8EACC" w14:textId="7D5359A1" w:rsidR="00F00C73" w:rsidRPr="001A73B5" w:rsidRDefault="00F00C73" w:rsidP="00CC63B3">
      <w:pPr>
        <w:widowControl/>
        <w:spacing w:line="440" w:lineRule="exact"/>
        <w:jc w:val="left"/>
        <w:rPr>
          <w:rFonts w:ascii="Times New Roman" w:eastAsia="宋体" w:hAnsi="Times New Roman" w:cs="Times New Roman"/>
          <w:kern w:val="0"/>
          <w:sz w:val="24"/>
          <w:szCs w:val="24"/>
        </w:rPr>
      </w:pPr>
    </w:p>
    <w:p w14:paraId="01A270AD" w14:textId="4FC941A3" w:rsidR="005870EB" w:rsidRDefault="005870EB" w:rsidP="00CC63B3">
      <w:pPr>
        <w:widowControl/>
        <w:spacing w:line="440" w:lineRule="exact"/>
        <w:jc w:val="left"/>
        <w:rPr>
          <w:rFonts w:ascii="Times New Roman" w:eastAsia="宋体" w:hAnsi="Times New Roman" w:cs="Times New Roman"/>
          <w:kern w:val="0"/>
          <w:sz w:val="24"/>
          <w:szCs w:val="24"/>
        </w:rPr>
      </w:pPr>
    </w:p>
    <w:p w14:paraId="76E7EB2C" w14:textId="1642BDF2"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大小如何设置？</w:t>
      </w:r>
    </w:p>
    <w:p w14:paraId="65A001E7" w14:textId="4C2A185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情况下，</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最多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所以在设置好</w:t>
      </w:r>
      <w:r>
        <w:rPr>
          <w:rFonts w:ascii="Times New Roman" w:eastAsia="宋体" w:hAnsi="Times New Roman" w:cs="Times New Roman" w:hint="eastAsia"/>
          <w:kern w:val="0"/>
          <w:sz w:val="24"/>
          <w:szCs w:val="24"/>
        </w:rPr>
        <w:t>-x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和</w:t>
      </w:r>
      <w:r>
        <w:rPr>
          <w:rFonts w:ascii="Times New Roman" w:eastAsia="宋体" w:hAnsi="Times New Roman" w:cs="Times New Roman" w:hint="eastAsia"/>
          <w:kern w:val="0"/>
          <w:sz w:val="24"/>
          <w:szCs w:val="24"/>
        </w:rPr>
        <w:t>-xm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最大大小后，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就得到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的大小，必须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幂次。比如</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等。</w:t>
      </w:r>
    </w:p>
    <w:p w14:paraId="1876AF6E" w14:textId="284B4D3D"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说堆内存大小时</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则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048 = 2</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w:t>
      </w:r>
    </w:p>
    <w:p w14:paraId="6BDEF38D" w14:textId="04DDF8EA" w:rsidR="001A73B5" w:rsidRPr="001A73B5" w:rsidRDefault="001A73B5" w:rsidP="00CC63B3">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这是通过默认方式计算出来的，也可以通过参数设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gion</w:t>
      </w:r>
      <w:r>
        <w:rPr>
          <w:rFonts w:ascii="Times New Roman" w:eastAsia="宋体" w:hAnsi="Times New Roman" w:cs="Times New Roman" w:hint="eastAsia"/>
          <w:kern w:val="0"/>
          <w:sz w:val="24"/>
          <w:szCs w:val="24"/>
        </w:rPr>
        <w:t>的大小。</w:t>
      </w:r>
    </w:p>
    <w:p w14:paraId="3F9009D8" w14:textId="13D66C27" w:rsidR="005870EB" w:rsidRDefault="005870EB" w:rsidP="00CC63B3">
      <w:pPr>
        <w:widowControl/>
        <w:spacing w:line="440" w:lineRule="exact"/>
        <w:jc w:val="left"/>
        <w:rPr>
          <w:rFonts w:ascii="Times New Roman" w:eastAsia="宋体" w:hAnsi="Times New Roman" w:cs="Times New Roman"/>
          <w:kern w:val="0"/>
          <w:sz w:val="24"/>
          <w:szCs w:val="24"/>
        </w:rPr>
      </w:pPr>
    </w:p>
    <w:p w14:paraId="23FFCEFD" w14:textId="27B489F1" w:rsidR="005870EB" w:rsidRDefault="005870EB" w:rsidP="00CC63B3">
      <w:pPr>
        <w:widowControl/>
        <w:spacing w:line="440" w:lineRule="exact"/>
        <w:jc w:val="left"/>
        <w:rPr>
          <w:rFonts w:ascii="Times New Roman" w:eastAsia="宋体" w:hAnsi="Times New Roman" w:cs="Times New Roman"/>
          <w:kern w:val="0"/>
          <w:sz w:val="24"/>
          <w:szCs w:val="24"/>
        </w:rPr>
      </w:pPr>
    </w:p>
    <w:p w14:paraId="541CA7B5" w14:textId="5D8815DC"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和个数确定后，如何确定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w:t>
      </w:r>
    </w:p>
    <w:p w14:paraId="2B7F2558" w14:textId="032D70B5" w:rsidR="001A73B5" w:rsidRDefault="001A73B5" w:rsidP="00CC63B3">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刚开始的时候，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B</w:t>
      </w:r>
      <w:r>
        <w:rPr>
          <w:rFonts w:ascii="Times New Roman" w:eastAsia="宋体" w:hAnsi="Times New Roman" w:cs="Times New Roman" w:hint="eastAsia"/>
          <w:kern w:val="0"/>
          <w:sz w:val="24"/>
          <w:szCs w:val="24"/>
        </w:rPr>
        <w:t>左右，对应大概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初始占比可以通过参数</w:t>
      </w:r>
      <w:r>
        <w:rPr>
          <w:rFonts w:ascii="Times New Roman" w:eastAsia="宋体" w:hAnsi="Times New Roman" w:cs="Times New Roman"/>
          <w:kern w:val="0"/>
          <w:sz w:val="24"/>
          <w:szCs w:val="24"/>
        </w:rPr>
        <w:t>-XX:G1NewSizePercent</w:t>
      </w:r>
      <w:r>
        <w:rPr>
          <w:rFonts w:ascii="Times New Roman" w:eastAsia="宋体" w:hAnsi="Times New Roman" w:cs="Times New Roman" w:hint="eastAsia"/>
          <w:kern w:val="0"/>
          <w:sz w:val="24"/>
          <w:szCs w:val="24"/>
        </w:rPr>
        <w:t>来设置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初始占比，一般维持</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默认初始值即可。因为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比例是动态变化的，随着系统的运行，</w:t>
      </w:r>
      <w:r w:rsidR="00085CB5">
        <w:rPr>
          <w:rFonts w:ascii="Times New Roman" w:eastAsia="宋体" w:hAnsi="Times New Roman" w:cs="Times New Roman" w:hint="eastAsia"/>
          <w:kern w:val="0"/>
          <w:sz w:val="24"/>
          <w:szCs w:val="24"/>
        </w:rPr>
        <w:t>分配了更多的新的对象，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上升，</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会不停地给新生代增加更多的</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但是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占比最多不会超过</w:t>
      </w:r>
      <w:r w:rsidR="00085CB5">
        <w:rPr>
          <w:rFonts w:ascii="Times New Roman" w:eastAsia="宋体" w:hAnsi="Times New Roman" w:cs="Times New Roman" w:hint="eastAsia"/>
          <w:kern w:val="0"/>
          <w:sz w:val="24"/>
          <w:szCs w:val="24"/>
        </w:rPr>
        <w:t>6</w:t>
      </w:r>
      <w:r w:rsidR="00085CB5">
        <w:rPr>
          <w:rFonts w:ascii="Times New Roman" w:eastAsia="宋体" w:hAnsi="Times New Roman" w:cs="Times New Roman"/>
          <w:kern w:val="0"/>
          <w:sz w:val="24"/>
          <w:szCs w:val="24"/>
        </w:rPr>
        <w:t>0%</w:t>
      </w:r>
      <w:r w:rsidR="00085CB5">
        <w:rPr>
          <w:rFonts w:ascii="Times New Roman" w:eastAsia="宋体" w:hAnsi="Times New Roman" w:cs="Times New Roman" w:hint="eastAsia"/>
          <w:kern w:val="0"/>
          <w:sz w:val="24"/>
          <w:szCs w:val="24"/>
        </w:rPr>
        <w:t>，可以通过</w:t>
      </w:r>
      <w:r w:rsidR="00085CB5">
        <w:rPr>
          <w:rFonts w:ascii="Times New Roman" w:eastAsia="宋体" w:hAnsi="Times New Roman" w:cs="Times New Roman" w:hint="eastAsia"/>
          <w:kern w:val="0"/>
          <w:sz w:val="24"/>
          <w:szCs w:val="24"/>
        </w:rPr>
        <w:t>-</w:t>
      </w:r>
      <w:r w:rsidR="00085CB5">
        <w:rPr>
          <w:rFonts w:ascii="Times New Roman" w:eastAsia="宋体" w:hAnsi="Times New Roman" w:cs="Times New Roman"/>
          <w:kern w:val="0"/>
          <w:sz w:val="24"/>
          <w:szCs w:val="24"/>
        </w:rPr>
        <w:t>XX:G1</w:t>
      </w:r>
      <w:r w:rsidR="00085CB5">
        <w:rPr>
          <w:rFonts w:ascii="Times New Roman" w:eastAsia="宋体" w:hAnsi="Times New Roman" w:cs="Times New Roman" w:hint="eastAsia"/>
          <w:kern w:val="0"/>
          <w:sz w:val="24"/>
          <w:szCs w:val="24"/>
        </w:rPr>
        <w:t>Ma</w:t>
      </w:r>
      <w:r w:rsidR="00085CB5">
        <w:rPr>
          <w:rFonts w:ascii="Times New Roman" w:eastAsia="宋体" w:hAnsi="Times New Roman" w:cs="Times New Roman"/>
          <w:kern w:val="0"/>
          <w:sz w:val="24"/>
          <w:szCs w:val="24"/>
        </w:rPr>
        <w:t>xNewSizePercent</w:t>
      </w:r>
      <w:r w:rsidR="00085CB5">
        <w:rPr>
          <w:rFonts w:ascii="Times New Roman" w:eastAsia="宋体" w:hAnsi="Times New Roman" w:cs="Times New Roman" w:hint="eastAsia"/>
          <w:kern w:val="0"/>
          <w:sz w:val="24"/>
          <w:szCs w:val="24"/>
        </w:rPr>
        <w:t>来设定。而且一旦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进行了垃圾回收，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下降。因为垃圾回收后的新生代又归还给</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此时既不属于年轻代，也不属于老年代。</w:t>
      </w:r>
    </w:p>
    <w:p w14:paraId="362C2191" w14:textId="56109197" w:rsidR="005870EB" w:rsidRDefault="005870EB" w:rsidP="00CC63B3">
      <w:pPr>
        <w:widowControl/>
        <w:spacing w:line="440" w:lineRule="exact"/>
        <w:jc w:val="left"/>
        <w:rPr>
          <w:rFonts w:ascii="Times New Roman" w:eastAsia="宋体" w:hAnsi="Times New Roman" w:cs="Times New Roman"/>
          <w:kern w:val="0"/>
          <w:sz w:val="24"/>
          <w:szCs w:val="24"/>
        </w:rPr>
      </w:pPr>
    </w:p>
    <w:p w14:paraId="54AE267F" w14:textId="3807AB68" w:rsidR="005870EB" w:rsidRDefault="005870EB" w:rsidP="00CC63B3">
      <w:pPr>
        <w:widowControl/>
        <w:spacing w:line="440" w:lineRule="exact"/>
        <w:jc w:val="left"/>
        <w:rPr>
          <w:rFonts w:ascii="Times New Roman" w:eastAsia="宋体" w:hAnsi="Times New Roman" w:cs="Times New Roman"/>
          <w:kern w:val="0"/>
          <w:sz w:val="24"/>
          <w:szCs w:val="24"/>
        </w:rPr>
      </w:pPr>
    </w:p>
    <w:p w14:paraId="19478362" w14:textId="7F9AED87"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新生代还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吗？</w:t>
      </w:r>
    </w:p>
    <w:p w14:paraId="6CF59389" w14:textId="1528F15A" w:rsidR="00085CB5" w:rsidRDefault="00085CB5" w:rsidP="00CC63B3">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lastRenderedPageBreak/>
        <w:t>有的。比如新生代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两个</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r>
        <w:rPr>
          <w:rFonts w:ascii="Times New Roman" w:eastAsia="宋体" w:hAnsi="Times New Roman" w:cs="Times New Roman" w:hint="eastAsia"/>
          <w:kern w:val="0"/>
          <w:sz w:val="24"/>
          <w:szCs w:val="24"/>
        </w:rPr>
        <w:t>参数来设定</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比例。</w:t>
      </w:r>
    </w:p>
    <w:p w14:paraId="69ADDF1D" w14:textId="6E76E43B"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概念，它们会占据各自不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C51DF0A" w14:textId="496A90AB" w:rsidR="00085CB5" w:rsidRDefault="00085CB5" w:rsidP="00CC63B3">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随着对象不停地在新生代里分配，新生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会不断增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会不断增加</w:t>
      </w:r>
    </w:p>
    <w:p w14:paraId="37438628" w14:textId="347E8E3D" w:rsidR="005870EB" w:rsidRDefault="005870EB" w:rsidP="00CC63B3">
      <w:pPr>
        <w:widowControl/>
        <w:spacing w:line="440" w:lineRule="exact"/>
        <w:jc w:val="left"/>
        <w:rPr>
          <w:rFonts w:ascii="Times New Roman" w:eastAsia="宋体" w:hAnsi="Times New Roman" w:cs="Times New Roman"/>
          <w:kern w:val="0"/>
          <w:sz w:val="24"/>
          <w:szCs w:val="24"/>
        </w:rPr>
      </w:pPr>
    </w:p>
    <w:p w14:paraId="76238E9A" w14:textId="4D229EFC" w:rsidR="005870EB" w:rsidRDefault="005870EB" w:rsidP="00CC63B3">
      <w:pPr>
        <w:widowControl/>
        <w:spacing w:line="440" w:lineRule="exact"/>
        <w:jc w:val="left"/>
        <w:rPr>
          <w:rFonts w:ascii="Times New Roman" w:eastAsia="宋体" w:hAnsi="Times New Roman" w:cs="Times New Roman"/>
          <w:kern w:val="0"/>
          <w:sz w:val="24"/>
          <w:szCs w:val="24"/>
        </w:rPr>
      </w:pPr>
    </w:p>
    <w:p w14:paraId="4439F8E5" w14:textId="7F0E50BD" w:rsidR="005870EB" w:rsidRDefault="005870EB" w:rsidP="00CC63B3">
      <w:pPr>
        <w:widowControl/>
        <w:spacing w:line="440" w:lineRule="exact"/>
        <w:jc w:val="left"/>
        <w:rPr>
          <w:rFonts w:ascii="Times New Roman" w:eastAsia="宋体" w:hAnsi="Times New Roman" w:cs="Times New Roman"/>
          <w:kern w:val="0"/>
          <w:sz w:val="24"/>
          <w:szCs w:val="24"/>
        </w:rPr>
      </w:pPr>
    </w:p>
    <w:p w14:paraId="633C63E9" w14:textId="77777777" w:rsidR="005870EB" w:rsidRDefault="005870EB" w:rsidP="00CC63B3">
      <w:pPr>
        <w:widowControl/>
        <w:spacing w:line="440" w:lineRule="exact"/>
        <w:jc w:val="left"/>
        <w:rPr>
          <w:rFonts w:ascii="Times New Roman" w:eastAsia="宋体" w:hAnsi="Times New Roman" w:cs="Times New Roman"/>
          <w:kern w:val="0"/>
          <w:sz w:val="24"/>
          <w:szCs w:val="24"/>
        </w:rPr>
      </w:pPr>
    </w:p>
    <w:p w14:paraId="3309491C" w14:textId="064680AE" w:rsidR="00F00C73" w:rsidRDefault="00F00C73" w:rsidP="00CC63B3">
      <w:pPr>
        <w:widowControl/>
        <w:spacing w:line="440" w:lineRule="exact"/>
        <w:jc w:val="left"/>
        <w:rPr>
          <w:rFonts w:ascii="Times New Roman" w:eastAsia="宋体" w:hAnsi="Times New Roman" w:cs="Times New Roman"/>
          <w:kern w:val="0"/>
          <w:sz w:val="24"/>
          <w:szCs w:val="24"/>
        </w:rPr>
      </w:pPr>
    </w:p>
    <w:p w14:paraId="59C34DF4" w14:textId="77777777" w:rsidR="00F00C73" w:rsidRDefault="00F00C73" w:rsidP="00CC63B3">
      <w:pPr>
        <w:widowControl/>
        <w:spacing w:line="440" w:lineRule="exact"/>
        <w:jc w:val="left"/>
        <w:rPr>
          <w:rFonts w:ascii="Times New Roman" w:eastAsia="宋体" w:hAnsi="Times New Roman" w:cs="Times New Roman"/>
          <w:kern w:val="0"/>
          <w:sz w:val="24"/>
          <w:szCs w:val="24"/>
        </w:rPr>
      </w:pPr>
    </w:p>
    <w:p w14:paraId="51BD1748" w14:textId="77777777" w:rsidR="00F00C73" w:rsidRDefault="00F00C73">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86545C4" w14:textId="77777777" w:rsidR="00AE40CB" w:rsidRDefault="00AE40CB" w:rsidP="00CC63B3">
      <w:pPr>
        <w:widowControl/>
        <w:spacing w:line="440" w:lineRule="exact"/>
        <w:jc w:val="left"/>
        <w:rPr>
          <w:rFonts w:ascii="Times New Roman" w:eastAsia="宋体" w:hAnsi="Times New Roman" w:cs="Times New Roman"/>
          <w:kern w:val="0"/>
          <w:sz w:val="24"/>
          <w:szCs w:val="24"/>
        </w:rPr>
      </w:pPr>
    </w:p>
    <w:p w14:paraId="78CCAF2B" w14:textId="5F68EF8B" w:rsidR="00F00C73" w:rsidRDefault="00F00C73" w:rsidP="00CC63B3">
      <w:pPr>
        <w:widowControl/>
        <w:spacing w:line="440" w:lineRule="exact"/>
        <w:jc w:val="left"/>
        <w:rPr>
          <w:rFonts w:ascii="Times New Roman" w:eastAsia="宋体" w:hAnsi="Times New Roman" w:cs="Times New Roman"/>
          <w:kern w:val="0"/>
          <w:sz w:val="24"/>
          <w:szCs w:val="24"/>
        </w:rPr>
      </w:pPr>
    </w:p>
    <w:p w14:paraId="57BA8920" w14:textId="2A2B8477" w:rsidR="00F00C73" w:rsidRDefault="00F00C73" w:rsidP="00CC63B3">
      <w:pPr>
        <w:widowControl/>
        <w:spacing w:line="440" w:lineRule="exact"/>
        <w:jc w:val="left"/>
        <w:rPr>
          <w:rFonts w:ascii="Times New Roman" w:eastAsia="宋体" w:hAnsi="Times New Roman" w:cs="Times New Roman"/>
          <w:kern w:val="0"/>
          <w:sz w:val="24"/>
          <w:szCs w:val="24"/>
        </w:rPr>
      </w:pPr>
    </w:p>
    <w:p w14:paraId="62859C06" w14:textId="3ABF875E" w:rsidR="00F00C73" w:rsidRDefault="00F00C73" w:rsidP="00CC63B3">
      <w:pPr>
        <w:widowControl/>
        <w:spacing w:line="440" w:lineRule="exact"/>
        <w:jc w:val="left"/>
        <w:rPr>
          <w:rFonts w:ascii="Times New Roman" w:eastAsia="宋体" w:hAnsi="Times New Roman" w:cs="Times New Roman"/>
          <w:kern w:val="0"/>
          <w:sz w:val="24"/>
          <w:szCs w:val="24"/>
        </w:rPr>
      </w:pPr>
    </w:p>
    <w:p w14:paraId="60B8FE48" w14:textId="340007E5" w:rsidR="00F00C73" w:rsidRDefault="00F00C73" w:rsidP="00CC63B3">
      <w:pPr>
        <w:widowControl/>
        <w:spacing w:line="440" w:lineRule="exact"/>
        <w:jc w:val="left"/>
        <w:rPr>
          <w:rFonts w:ascii="Times New Roman" w:eastAsia="宋体" w:hAnsi="Times New Roman" w:cs="Times New Roman"/>
          <w:kern w:val="0"/>
          <w:sz w:val="24"/>
          <w:szCs w:val="24"/>
        </w:rPr>
      </w:pPr>
    </w:p>
    <w:p w14:paraId="003B99B6" w14:textId="09849378" w:rsidR="00F00C73" w:rsidRDefault="00F00C73" w:rsidP="00CC63B3">
      <w:pPr>
        <w:widowControl/>
        <w:spacing w:line="440" w:lineRule="exact"/>
        <w:jc w:val="left"/>
        <w:rPr>
          <w:rFonts w:ascii="Times New Roman" w:eastAsia="宋体" w:hAnsi="Times New Roman" w:cs="Times New Roman"/>
          <w:kern w:val="0"/>
          <w:sz w:val="24"/>
          <w:szCs w:val="24"/>
        </w:rPr>
      </w:pPr>
    </w:p>
    <w:p w14:paraId="3E1A067C" w14:textId="0777AB7E" w:rsidR="00F00C73" w:rsidRDefault="00F00C73" w:rsidP="00CC63B3">
      <w:pPr>
        <w:widowControl/>
        <w:spacing w:line="440" w:lineRule="exact"/>
        <w:jc w:val="left"/>
        <w:rPr>
          <w:rFonts w:ascii="Times New Roman" w:eastAsia="宋体" w:hAnsi="Times New Roman" w:cs="Times New Roman"/>
          <w:kern w:val="0"/>
          <w:sz w:val="24"/>
          <w:szCs w:val="24"/>
        </w:rPr>
      </w:pPr>
    </w:p>
    <w:p w14:paraId="14FAACE9" w14:textId="6FC81998" w:rsidR="00F00C73" w:rsidRDefault="00F00C73" w:rsidP="00CC63B3">
      <w:pPr>
        <w:widowControl/>
        <w:spacing w:line="440" w:lineRule="exact"/>
        <w:jc w:val="left"/>
        <w:rPr>
          <w:rFonts w:ascii="Times New Roman" w:eastAsia="宋体" w:hAnsi="Times New Roman" w:cs="Times New Roman"/>
          <w:kern w:val="0"/>
          <w:sz w:val="24"/>
          <w:szCs w:val="24"/>
        </w:rPr>
      </w:pPr>
    </w:p>
    <w:p w14:paraId="6A8AC9D6" w14:textId="696E0D0D" w:rsidR="00F00C73" w:rsidRDefault="00F00C73" w:rsidP="00CC63B3">
      <w:pPr>
        <w:widowControl/>
        <w:spacing w:line="440" w:lineRule="exact"/>
        <w:jc w:val="left"/>
        <w:rPr>
          <w:rFonts w:ascii="Times New Roman" w:eastAsia="宋体" w:hAnsi="Times New Roman" w:cs="Times New Roman"/>
          <w:kern w:val="0"/>
          <w:sz w:val="24"/>
          <w:szCs w:val="24"/>
        </w:rPr>
      </w:pPr>
    </w:p>
    <w:p w14:paraId="3DF7A4A8" w14:textId="6074A150" w:rsidR="00F00C73" w:rsidRDefault="00F00C73" w:rsidP="00CC63B3">
      <w:pPr>
        <w:widowControl/>
        <w:spacing w:line="440" w:lineRule="exact"/>
        <w:jc w:val="left"/>
        <w:rPr>
          <w:rFonts w:ascii="Times New Roman" w:eastAsia="宋体" w:hAnsi="Times New Roman" w:cs="Times New Roman"/>
          <w:kern w:val="0"/>
          <w:sz w:val="24"/>
          <w:szCs w:val="24"/>
        </w:rPr>
      </w:pPr>
    </w:p>
    <w:p w14:paraId="755D638F" w14:textId="1AC15B90" w:rsidR="00F00C73" w:rsidRDefault="00F00C73" w:rsidP="00CC63B3">
      <w:pPr>
        <w:widowControl/>
        <w:spacing w:line="440" w:lineRule="exact"/>
        <w:jc w:val="left"/>
        <w:rPr>
          <w:rFonts w:ascii="Times New Roman" w:eastAsia="宋体" w:hAnsi="Times New Roman" w:cs="Times New Roman"/>
          <w:kern w:val="0"/>
          <w:sz w:val="24"/>
          <w:szCs w:val="24"/>
        </w:rPr>
      </w:pPr>
    </w:p>
    <w:p w14:paraId="06E26B79" w14:textId="3741B15D" w:rsidR="00F00C73" w:rsidRDefault="00F00C73" w:rsidP="00CC63B3">
      <w:pPr>
        <w:widowControl/>
        <w:spacing w:line="440" w:lineRule="exact"/>
        <w:jc w:val="left"/>
        <w:rPr>
          <w:rFonts w:ascii="Times New Roman" w:eastAsia="宋体" w:hAnsi="Times New Roman" w:cs="Times New Roman"/>
          <w:kern w:val="0"/>
          <w:sz w:val="24"/>
          <w:szCs w:val="24"/>
        </w:rPr>
      </w:pPr>
    </w:p>
    <w:p w14:paraId="6E3DFD4C" w14:textId="5B2B3582" w:rsidR="00F00C73" w:rsidRDefault="00F00C73" w:rsidP="00CC63B3">
      <w:pPr>
        <w:widowControl/>
        <w:spacing w:line="440" w:lineRule="exact"/>
        <w:jc w:val="left"/>
        <w:rPr>
          <w:rFonts w:ascii="Times New Roman" w:eastAsia="宋体" w:hAnsi="Times New Roman" w:cs="Times New Roman"/>
          <w:kern w:val="0"/>
          <w:sz w:val="24"/>
          <w:szCs w:val="24"/>
        </w:rPr>
      </w:pPr>
    </w:p>
    <w:p w14:paraId="23B0A175" w14:textId="4A2EC831" w:rsidR="00F00C73" w:rsidRDefault="00F00C73" w:rsidP="00CC63B3">
      <w:pPr>
        <w:widowControl/>
        <w:spacing w:line="440" w:lineRule="exact"/>
        <w:jc w:val="left"/>
        <w:rPr>
          <w:rFonts w:ascii="Times New Roman" w:eastAsia="宋体" w:hAnsi="Times New Roman" w:cs="Times New Roman"/>
          <w:kern w:val="0"/>
          <w:sz w:val="24"/>
          <w:szCs w:val="24"/>
        </w:rPr>
      </w:pPr>
    </w:p>
    <w:p w14:paraId="7FC2CC99" w14:textId="6F3010C0" w:rsidR="00F00C73" w:rsidRDefault="00F00C73" w:rsidP="00CC63B3">
      <w:pPr>
        <w:widowControl/>
        <w:spacing w:line="440" w:lineRule="exact"/>
        <w:jc w:val="left"/>
        <w:rPr>
          <w:rFonts w:ascii="Times New Roman" w:eastAsia="宋体" w:hAnsi="Times New Roman" w:cs="Times New Roman"/>
          <w:kern w:val="0"/>
          <w:sz w:val="24"/>
          <w:szCs w:val="24"/>
        </w:rPr>
      </w:pPr>
    </w:p>
    <w:p w14:paraId="21FF89AB" w14:textId="63511898" w:rsidR="00F00C73" w:rsidRDefault="00F00C73" w:rsidP="00CC63B3">
      <w:pPr>
        <w:widowControl/>
        <w:spacing w:line="440" w:lineRule="exact"/>
        <w:jc w:val="left"/>
        <w:rPr>
          <w:rFonts w:ascii="Times New Roman" w:eastAsia="宋体" w:hAnsi="Times New Roman" w:cs="Times New Roman"/>
          <w:kern w:val="0"/>
          <w:sz w:val="24"/>
          <w:szCs w:val="24"/>
        </w:rPr>
      </w:pPr>
    </w:p>
    <w:p w14:paraId="39297741" w14:textId="06D0D202" w:rsidR="00F00C73" w:rsidRDefault="00F00C73" w:rsidP="00CC63B3">
      <w:pPr>
        <w:widowControl/>
        <w:spacing w:line="440" w:lineRule="exact"/>
        <w:jc w:val="left"/>
        <w:rPr>
          <w:rFonts w:ascii="Times New Roman" w:eastAsia="宋体" w:hAnsi="Times New Roman" w:cs="Times New Roman"/>
          <w:kern w:val="0"/>
          <w:sz w:val="24"/>
          <w:szCs w:val="24"/>
        </w:rPr>
      </w:pPr>
    </w:p>
    <w:p w14:paraId="14153E97" w14:textId="0E0EF29D" w:rsidR="00F00C73" w:rsidRDefault="00F00C73" w:rsidP="00CC63B3">
      <w:pPr>
        <w:widowControl/>
        <w:spacing w:line="440" w:lineRule="exact"/>
        <w:jc w:val="left"/>
        <w:rPr>
          <w:rFonts w:ascii="Times New Roman" w:eastAsia="宋体" w:hAnsi="Times New Roman" w:cs="Times New Roman"/>
          <w:kern w:val="0"/>
          <w:sz w:val="24"/>
          <w:szCs w:val="24"/>
        </w:rPr>
      </w:pPr>
    </w:p>
    <w:p w14:paraId="6E7E16A6" w14:textId="7637BF2F" w:rsidR="00F00C73" w:rsidRDefault="00F00C73" w:rsidP="00CC63B3">
      <w:pPr>
        <w:widowControl/>
        <w:spacing w:line="440" w:lineRule="exact"/>
        <w:jc w:val="left"/>
        <w:rPr>
          <w:rFonts w:ascii="Times New Roman" w:eastAsia="宋体" w:hAnsi="Times New Roman" w:cs="Times New Roman"/>
          <w:kern w:val="0"/>
          <w:sz w:val="24"/>
          <w:szCs w:val="24"/>
        </w:rPr>
      </w:pPr>
    </w:p>
    <w:p w14:paraId="53AE6908" w14:textId="65003497" w:rsidR="00F00C73" w:rsidRDefault="00F00C73" w:rsidP="00CC63B3">
      <w:pPr>
        <w:widowControl/>
        <w:spacing w:line="440" w:lineRule="exact"/>
        <w:jc w:val="left"/>
        <w:rPr>
          <w:rFonts w:ascii="Times New Roman" w:eastAsia="宋体" w:hAnsi="Times New Roman" w:cs="Times New Roman"/>
          <w:kern w:val="0"/>
          <w:sz w:val="24"/>
          <w:szCs w:val="24"/>
        </w:rPr>
      </w:pPr>
    </w:p>
    <w:p w14:paraId="53EE7925" w14:textId="7EAA56AE" w:rsidR="00F00C73" w:rsidRDefault="00F00C73" w:rsidP="00CC63B3">
      <w:pPr>
        <w:widowControl/>
        <w:spacing w:line="440" w:lineRule="exact"/>
        <w:jc w:val="left"/>
        <w:rPr>
          <w:rFonts w:ascii="Times New Roman" w:eastAsia="宋体" w:hAnsi="Times New Roman" w:cs="Times New Roman"/>
          <w:kern w:val="0"/>
          <w:sz w:val="24"/>
          <w:szCs w:val="24"/>
        </w:rPr>
      </w:pPr>
    </w:p>
    <w:p w14:paraId="67CC5409" w14:textId="24C0BCCE" w:rsidR="00F00C73" w:rsidRDefault="00F00C73" w:rsidP="00CC63B3">
      <w:pPr>
        <w:widowControl/>
        <w:spacing w:line="440" w:lineRule="exact"/>
        <w:jc w:val="left"/>
        <w:rPr>
          <w:rFonts w:ascii="Times New Roman" w:eastAsia="宋体" w:hAnsi="Times New Roman" w:cs="Times New Roman"/>
          <w:kern w:val="0"/>
          <w:sz w:val="24"/>
          <w:szCs w:val="24"/>
        </w:rPr>
      </w:pPr>
    </w:p>
    <w:p w14:paraId="1117F505" w14:textId="5F1F6D8C" w:rsidR="00F00C73" w:rsidRDefault="00F00C73" w:rsidP="00CC63B3">
      <w:pPr>
        <w:widowControl/>
        <w:spacing w:line="440" w:lineRule="exact"/>
        <w:jc w:val="left"/>
        <w:rPr>
          <w:rFonts w:ascii="Times New Roman" w:eastAsia="宋体" w:hAnsi="Times New Roman" w:cs="Times New Roman"/>
          <w:kern w:val="0"/>
          <w:sz w:val="24"/>
          <w:szCs w:val="24"/>
        </w:rPr>
      </w:pPr>
    </w:p>
    <w:p w14:paraId="53BA7E8E" w14:textId="3496009A" w:rsidR="00F00C73" w:rsidRDefault="00F00C73" w:rsidP="00CC63B3">
      <w:pPr>
        <w:widowControl/>
        <w:spacing w:line="440" w:lineRule="exact"/>
        <w:jc w:val="left"/>
        <w:rPr>
          <w:rFonts w:ascii="Times New Roman" w:eastAsia="宋体" w:hAnsi="Times New Roman" w:cs="Times New Roman"/>
          <w:kern w:val="0"/>
          <w:sz w:val="24"/>
          <w:szCs w:val="24"/>
        </w:rPr>
      </w:pPr>
    </w:p>
    <w:p w14:paraId="79A1E6D0" w14:textId="5320B5B8" w:rsidR="00F00C73" w:rsidRDefault="00F00C73" w:rsidP="00CC63B3">
      <w:pPr>
        <w:widowControl/>
        <w:spacing w:line="440" w:lineRule="exact"/>
        <w:jc w:val="left"/>
        <w:rPr>
          <w:rFonts w:ascii="Times New Roman" w:eastAsia="宋体" w:hAnsi="Times New Roman" w:cs="Times New Roman"/>
          <w:kern w:val="0"/>
          <w:sz w:val="24"/>
          <w:szCs w:val="24"/>
        </w:rPr>
      </w:pPr>
    </w:p>
    <w:p w14:paraId="28E82CEF" w14:textId="6E10A589" w:rsidR="00F00C73" w:rsidRDefault="00F00C73" w:rsidP="00CC63B3">
      <w:pPr>
        <w:widowControl/>
        <w:spacing w:line="440" w:lineRule="exact"/>
        <w:jc w:val="left"/>
        <w:rPr>
          <w:rFonts w:ascii="Times New Roman" w:eastAsia="宋体" w:hAnsi="Times New Roman" w:cs="Times New Roman"/>
          <w:kern w:val="0"/>
          <w:sz w:val="24"/>
          <w:szCs w:val="24"/>
        </w:rPr>
      </w:pPr>
    </w:p>
    <w:p w14:paraId="0FAB7B5F" w14:textId="40A8B611" w:rsidR="00F00C73" w:rsidRDefault="00F00C73" w:rsidP="00CC63B3">
      <w:pPr>
        <w:widowControl/>
        <w:spacing w:line="440" w:lineRule="exact"/>
        <w:jc w:val="left"/>
        <w:rPr>
          <w:rFonts w:ascii="Times New Roman" w:eastAsia="宋体" w:hAnsi="Times New Roman" w:cs="Times New Roman"/>
          <w:kern w:val="0"/>
          <w:sz w:val="24"/>
          <w:szCs w:val="24"/>
        </w:rPr>
      </w:pPr>
    </w:p>
    <w:p w14:paraId="235D79C0" w14:textId="541490D7" w:rsidR="00F00C73" w:rsidRDefault="00F00C73" w:rsidP="00CC63B3">
      <w:pPr>
        <w:widowControl/>
        <w:spacing w:line="440" w:lineRule="exact"/>
        <w:jc w:val="left"/>
        <w:rPr>
          <w:rFonts w:ascii="Times New Roman" w:eastAsia="宋体" w:hAnsi="Times New Roman" w:cs="Times New Roman"/>
          <w:kern w:val="0"/>
          <w:sz w:val="24"/>
          <w:szCs w:val="24"/>
        </w:rPr>
      </w:pPr>
    </w:p>
    <w:p w14:paraId="34057CFF" w14:textId="519903E6" w:rsidR="00F00C73" w:rsidRDefault="00F00C73" w:rsidP="00CC63B3">
      <w:pPr>
        <w:widowControl/>
        <w:spacing w:line="440" w:lineRule="exact"/>
        <w:jc w:val="left"/>
        <w:rPr>
          <w:rFonts w:ascii="Times New Roman" w:eastAsia="宋体" w:hAnsi="Times New Roman" w:cs="Times New Roman"/>
          <w:kern w:val="0"/>
          <w:sz w:val="24"/>
          <w:szCs w:val="24"/>
        </w:rPr>
      </w:pPr>
    </w:p>
    <w:p w14:paraId="76377068" w14:textId="47E04E86" w:rsidR="00F00C73" w:rsidRDefault="00F00C73" w:rsidP="00CC63B3">
      <w:pPr>
        <w:widowControl/>
        <w:spacing w:line="440" w:lineRule="exact"/>
        <w:jc w:val="left"/>
        <w:rPr>
          <w:rFonts w:ascii="Times New Roman" w:eastAsia="宋体" w:hAnsi="Times New Roman" w:cs="Times New Roman"/>
          <w:kern w:val="0"/>
          <w:sz w:val="24"/>
          <w:szCs w:val="24"/>
        </w:rPr>
      </w:pPr>
    </w:p>
    <w:p w14:paraId="0331578E" w14:textId="77777777" w:rsidR="00F00C73" w:rsidRPr="00AE40CB" w:rsidRDefault="00F00C73" w:rsidP="00CC63B3">
      <w:pPr>
        <w:widowControl/>
        <w:spacing w:line="440" w:lineRule="exact"/>
        <w:jc w:val="left"/>
        <w:rPr>
          <w:rFonts w:ascii="Times New Roman" w:eastAsia="宋体" w:hAnsi="Times New Roman" w:cs="Times New Roman"/>
          <w:kern w:val="0"/>
          <w:sz w:val="24"/>
          <w:szCs w:val="24"/>
        </w:rPr>
      </w:pPr>
    </w:p>
    <w:p w14:paraId="3A0FFE80" w14:textId="40F6139B"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lastRenderedPageBreak/>
        <w:t>你是怎么理解线程不安全的？线程不安全会带来哪些问题？（回答指导：采用经典的</w:t>
      </w:r>
      <w:r w:rsidRPr="001F56C7">
        <w:rPr>
          <w:rFonts w:ascii="Times New Roman" w:eastAsia="宋体" w:hAnsi="Times New Roman" w:cs="Times New Roman"/>
          <w:kern w:val="0"/>
          <w:sz w:val="24"/>
          <w:szCs w:val="24"/>
        </w:rPr>
        <w:t xml:space="preserve"> i++ </w:t>
      </w:r>
      <w:r w:rsidRPr="001F56C7">
        <w:rPr>
          <w:rFonts w:ascii="Times New Roman" w:eastAsia="宋体" w:hAnsi="Times New Roman" w:cs="Times New Roman"/>
          <w:kern w:val="0"/>
          <w:sz w:val="24"/>
          <w:szCs w:val="24"/>
        </w:rPr>
        <w:t>来回答不安全，至于带来什么问题，如果可以距离实际项目那最好了）</w:t>
      </w:r>
    </w:p>
    <w:p w14:paraId="12A346A0" w14:textId="510EAE47" w:rsidR="001F56C7" w:rsidRDefault="00004669"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指的不是线程的安全，而是内存的安全。进程是操作系统资源分配的最小单位，操作系统会为每一个进程分配独立的内存空间。一个进程可以创建多个线程，进程里面有一块特殊的内存区域叫做堆，里面存放了我们在代码中创建的各种对象。这块内存区域是多线程共享的，也就是任意一个线程都可以读取或者写这块内存区域，如果某个线程在操作这块内存区域中的数据时，另一个线程将这块内存区域修改了，就会</w:t>
      </w:r>
      <w:r w:rsidR="00784768">
        <w:rPr>
          <w:rFonts w:ascii="Times New Roman" w:eastAsia="宋体" w:hAnsi="Times New Roman" w:cs="Times New Roman" w:hint="eastAsia"/>
          <w:kern w:val="0"/>
          <w:sz w:val="24"/>
          <w:szCs w:val="24"/>
        </w:rPr>
        <w:t>导致这个线程发现数据最终的结果与预期不一致。</w:t>
      </w:r>
    </w:p>
    <w:p w14:paraId="3B40C95D" w14:textId="396AFBF8"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线程安全是指，堆内存中的数据由于可以被任意线程访问到，在没有限制的情况下存在被意外修改的风险。</w:t>
      </w:r>
    </w:p>
    <w:p w14:paraId="50CF68BD" w14:textId="5505836C"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一个不安全的地方，因为放进去的数据可能被别的线程修改。</w:t>
      </w:r>
    </w:p>
    <w:p w14:paraId="048D18EB" w14:textId="520B6044" w:rsidR="00784768"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论语中有句话叫做学而优则仕，相信很多人看了就觉得这句话的意思是学习好了就可以做官，然而，这样的理解确实错误的，切忌望文生义。</w:t>
      </w:r>
    </w:p>
    <w:p w14:paraId="1978E0F4" w14:textId="79CDB338"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理，线程安全也不是指线程的安全，而是指内存的安全，这是为什么呢，这是由操作系统决定的。</w:t>
      </w:r>
    </w:p>
    <w:p w14:paraId="636156DD" w14:textId="7D9365E6"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主流的操作系统都是多任务的，即多个进程同时运行。为了保证安全，每个进程只能访问自己的内存空间，不能访问别的进程的内存空间，这是操作系统保证保障的。在每个进程的内存空间中都会有一块特殊的公共区域，通常成为堆。进程内所有的线程都可以访问该区域，这就是造成问题的潜在原因。</w:t>
      </w:r>
    </w:p>
    <w:p w14:paraId="1AB91222" w14:textId="21218482"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某个线程把数据处理了一半，觉得很累，就去休息一会，回来准备接着处理，却发现数据已经被修改了。不是自己离开时的样子，可能被其他线程修改了。比如多个线程同时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操作，由于</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压入栈，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压入栈，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第一个线程在读取</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之后，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准备将其压入栈中，结果第二个线程也读取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此时第一个线程还没有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更新，第二个线程读取到的就是老值，最好导致两个线程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结果不正确。</w:t>
      </w:r>
    </w:p>
    <w:p w14:paraId="6076F102" w14:textId="77777777" w:rsidR="00004669" w:rsidRDefault="00004669" w:rsidP="001F56C7">
      <w:pPr>
        <w:widowControl/>
        <w:spacing w:line="440" w:lineRule="exact"/>
        <w:jc w:val="left"/>
        <w:rPr>
          <w:rFonts w:ascii="Times New Roman" w:eastAsia="宋体" w:hAnsi="Times New Roman" w:cs="Times New Roman"/>
          <w:kern w:val="0"/>
          <w:sz w:val="24"/>
          <w:szCs w:val="24"/>
        </w:rPr>
      </w:pPr>
    </w:p>
    <w:p w14:paraId="5B9288F4" w14:textId="77777777" w:rsidR="00004669" w:rsidRPr="001F56C7" w:rsidRDefault="00004669" w:rsidP="001F56C7">
      <w:pPr>
        <w:widowControl/>
        <w:spacing w:line="440" w:lineRule="exact"/>
        <w:jc w:val="left"/>
        <w:rPr>
          <w:rFonts w:ascii="Times New Roman" w:eastAsia="宋体" w:hAnsi="Times New Roman" w:cs="Times New Roman"/>
          <w:kern w:val="0"/>
          <w:sz w:val="24"/>
          <w:szCs w:val="24"/>
        </w:rPr>
      </w:pPr>
    </w:p>
    <w:p w14:paraId="1CD91E9A" w14:textId="3B5AE831"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lastRenderedPageBreak/>
        <w:t>多线程环境下，我们可以怎么解决线程不安全的问题？</w:t>
      </w:r>
    </w:p>
    <w:p w14:paraId="5077AF72"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1A92766B" w14:textId="298A7333"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说到了锁，那你觉得锁怎是么实现线程安全？（回答指导：这个得从操作系统角度回答了）</w:t>
      </w:r>
    </w:p>
    <w:p w14:paraId="7FD59DB7"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4110742F" w14:textId="3F72255F"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我们说到了锁，乐观锁和悲观锁了解吗？可以说一说他们的区别吗？</w:t>
      </w:r>
    </w:p>
    <w:p w14:paraId="2F460EE9"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2DB6C056" w14:textId="1910900C"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 xml:space="preserve">Java </w:t>
      </w:r>
      <w:r w:rsidRPr="001F56C7">
        <w:rPr>
          <w:rFonts w:ascii="Times New Roman" w:eastAsia="宋体" w:hAnsi="Times New Roman" w:cs="Times New Roman"/>
          <w:kern w:val="0"/>
          <w:sz w:val="24"/>
          <w:szCs w:val="24"/>
        </w:rPr>
        <w:t>中有些是基于乐观锁实现的，有些是基于悲观锁实现的，你了解到的有哪些呢？</w:t>
      </w:r>
    </w:p>
    <w:p w14:paraId="56FD65DA"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2394864"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6</w:t>
      </w:r>
      <w:r w:rsidRPr="001F56C7">
        <w:rPr>
          <w:rFonts w:ascii="Times New Roman" w:eastAsia="宋体" w:hAnsi="Times New Roman" w:cs="Times New Roman"/>
          <w:kern w:val="0"/>
          <w:sz w:val="24"/>
          <w:szCs w:val="24"/>
        </w:rPr>
        <w:t>、死锁了解吗？可以简单说下死锁以及怎么解决死锁问题的不？</w:t>
      </w:r>
    </w:p>
    <w:p w14:paraId="7A9B0941"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5FD796D" w14:textId="28BEF628" w:rsidR="00E13692"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7</w:t>
      </w:r>
      <w:r w:rsidRPr="001F56C7">
        <w:rPr>
          <w:rFonts w:ascii="Times New Roman" w:eastAsia="宋体" w:hAnsi="Times New Roman" w:cs="Times New Roman"/>
          <w:kern w:val="0"/>
          <w:sz w:val="24"/>
          <w:szCs w:val="24"/>
        </w:rPr>
        <w:t>、</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里面的线程和操作系统的线程一样吗？比如我在</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中创建了一个线程，那么操作系统也会创建一个线程吗？</w:t>
      </w:r>
    </w:p>
    <w:p w14:paraId="38E7D8E4" w14:textId="77777777" w:rsidR="00E13692" w:rsidRPr="000F546D" w:rsidRDefault="00E13692" w:rsidP="00CC63B3">
      <w:pPr>
        <w:widowControl/>
        <w:spacing w:line="440" w:lineRule="exact"/>
        <w:jc w:val="left"/>
        <w:rPr>
          <w:rFonts w:ascii="Times New Roman" w:eastAsia="宋体" w:hAnsi="Times New Roman" w:cs="Times New Roman"/>
          <w:kern w:val="0"/>
          <w:sz w:val="24"/>
          <w:szCs w:val="24"/>
        </w:rPr>
      </w:pPr>
    </w:p>
    <w:p w14:paraId="6AD5EE5C" w14:textId="72E54AEC" w:rsidR="00DA71E7" w:rsidRDefault="00DA71E7" w:rsidP="00CC63B3">
      <w:pPr>
        <w:widowControl/>
        <w:spacing w:line="440" w:lineRule="exact"/>
        <w:jc w:val="left"/>
        <w:rPr>
          <w:rFonts w:ascii="Times New Roman" w:eastAsia="宋体" w:hAnsi="Times New Roman" w:cs="Times New Roman"/>
          <w:kern w:val="0"/>
          <w:sz w:val="24"/>
          <w:szCs w:val="24"/>
        </w:rPr>
      </w:pPr>
    </w:p>
    <w:p w14:paraId="61783D8A" w14:textId="3BE47E44"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域网广域网英文缩写？</w:t>
      </w:r>
    </w:p>
    <w:p w14:paraId="47CCBA5D" w14:textId="2CE9EE9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局域网</w:t>
      </w:r>
    </w:p>
    <w:p w14:paraId="08176878" w14:textId="16C0C1B6"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rel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无线局域网</w:t>
      </w:r>
    </w:p>
    <w:p w14:paraId="501894BF" w14:textId="36F7AC8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w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广域网</w:t>
      </w:r>
    </w:p>
    <w:p w14:paraId="56A2CFF8" w14:textId="3F1152E2" w:rsidR="00694495" w:rsidRDefault="00694495" w:rsidP="00CC63B3">
      <w:pPr>
        <w:widowControl/>
        <w:spacing w:line="440" w:lineRule="exact"/>
        <w:jc w:val="left"/>
        <w:rPr>
          <w:rFonts w:ascii="Times New Roman" w:eastAsia="宋体" w:hAnsi="Times New Roman" w:cs="Times New Roman"/>
          <w:kern w:val="0"/>
          <w:sz w:val="24"/>
          <w:szCs w:val="24"/>
        </w:rPr>
      </w:pPr>
    </w:p>
    <w:p w14:paraId="16A57043" w14:textId="63D06ABE" w:rsidR="00694495" w:rsidRDefault="00694495" w:rsidP="00CC63B3">
      <w:pPr>
        <w:widowControl/>
        <w:spacing w:line="440" w:lineRule="exact"/>
        <w:jc w:val="left"/>
        <w:rPr>
          <w:rFonts w:ascii="Times New Roman" w:eastAsia="宋体" w:hAnsi="Times New Roman" w:cs="Times New Roman"/>
          <w:kern w:val="0"/>
          <w:sz w:val="24"/>
          <w:szCs w:val="24"/>
        </w:rPr>
      </w:pPr>
    </w:p>
    <w:p w14:paraId="4D9BE1E6" w14:textId="15A72B37"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网络层解决了主机到主机的通信，还需要传输层？</w:t>
      </w:r>
    </w:p>
    <w:p w14:paraId="493192DB" w14:textId="390F0E7F"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一台主机可以通过</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找到网络中的另一台主机，但是，我们实际进行通信的是两台主机上的某个进程。即某个具体功能的应用。</w:t>
      </w:r>
    </w:p>
    <w:p w14:paraId="11ABFD00" w14:textId="31D72DC0" w:rsidR="00FE4E3D" w:rsidRDefault="00FE4E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输层的任务就是为运行在不同主机上的应用进程，提供直接的通信服务。运输层的协议又称为端到端的协议。</w:t>
      </w:r>
    </w:p>
    <w:p w14:paraId="3AB51F7B" w14:textId="51859051" w:rsidR="00694495" w:rsidRDefault="00694495" w:rsidP="00CC63B3">
      <w:pPr>
        <w:widowControl/>
        <w:spacing w:line="440" w:lineRule="exact"/>
        <w:jc w:val="left"/>
        <w:rPr>
          <w:rFonts w:ascii="Times New Roman" w:eastAsia="宋体" w:hAnsi="Times New Roman" w:cs="Times New Roman"/>
          <w:kern w:val="0"/>
          <w:sz w:val="24"/>
          <w:szCs w:val="24"/>
        </w:rPr>
      </w:pPr>
    </w:p>
    <w:p w14:paraId="0BFE5D14" w14:textId="38458017" w:rsidR="00694495" w:rsidRDefault="00694495" w:rsidP="00CC63B3">
      <w:pPr>
        <w:widowControl/>
        <w:spacing w:line="440" w:lineRule="exact"/>
        <w:jc w:val="left"/>
        <w:rPr>
          <w:rFonts w:ascii="Times New Roman" w:eastAsia="宋体" w:hAnsi="Times New Roman" w:cs="Times New Roman"/>
          <w:kern w:val="0"/>
          <w:sz w:val="24"/>
          <w:szCs w:val="24"/>
        </w:rPr>
      </w:pPr>
    </w:p>
    <w:p w14:paraId="5D4FB231" w14:textId="5573F8B6" w:rsidR="00694495" w:rsidRDefault="00694495" w:rsidP="00CC63B3">
      <w:pPr>
        <w:widowControl/>
        <w:spacing w:line="440" w:lineRule="exact"/>
        <w:jc w:val="left"/>
        <w:rPr>
          <w:rFonts w:ascii="Times New Roman" w:eastAsia="宋体" w:hAnsi="Times New Roman" w:cs="Times New Roman"/>
          <w:kern w:val="0"/>
          <w:sz w:val="24"/>
          <w:szCs w:val="24"/>
        </w:rPr>
      </w:pPr>
    </w:p>
    <w:p w14:paraId="5D194212" w14:textId="2D089238" w:rsidR="00694495" w:rsidRDefault="00694495" w:rsidP="00CC63B3">
      <w:pPr>
        <w:widowControl/>
        <w:spacing w:line="440" w:lineRule="exact"/>
        <w:jc w:val="left"/>
        <w:rPr>
          <w:rFonts w:ascii="Times New Roman" w:eastAsia="宋体" w:hAnsi="Times New Roman" w:cs="Times New Roman"/>
          <w:kern w:val="0"/>
          <w:sz w:val="24"/>
          <w:szCs w:val="24"/>
        </w:rPr>
      </w:pPr>
    </w:p>
    <w:p w14:paraId="3CDE347A" w14:textId="339006C3" w:rsidR="00694495" w:rsidRDefault="00694495" w:rsidP="00CC63B3">
      <w:pPr>
        <w:widowControl/>
        <w:spacing w:line="440" w:lineRule="exact"/>
        <w:jc w:val="left"/>
        <w:rPr>
          <w:rFonts w:ascii="Times New Roman" w:eastAsia="宋体" w:hAnsi="Times New Roman" w:cs="Times New Roman"/>
          <w:kern w:val="0"/>
          <w:sz w:val="24"/>
          <w:szCs w:val="24"/>
        </w:rPr>
      </w:pPr>
    </w:p>
    <w:p w14:paraId="37602388" w14:textId="7E3FF730" w:rsidR="00694495" w:rsidRDefault="00694495" w:rsidP="00CC63B3">
      <w:pPr>
        <w:widowControl/>
        <w:spacing w:line="440" w:lineRule="exact"/>
        <w:jc w:val="left"/>
        <w:rPr>
          <w:rFonts w:ascii="Times New Roman" w:eastAsia="宋体" w:hAnsi="Times New Roman" w:cs="Times New Roman"/>
          <w:kern w:val="0"/>
          <w:sz w:val="24"/>
          <w:szCs w:val="24"/>
        </w:rPr>
      </w:pPr>
    </w:p>
    <w:p w14:paraId="76FAE405" w14:textId="120A9020" w:rsidR="00694495" w:rsidRDefault="00694495" w:rsidP="00CC63B3">
      <w:pPr>
        <w:widowControl/>
        <w:spacing w:line="440" w:lineRule="exact"/>
        <w:jc w:val="left"/>
        <w:rPr>
          <w:rFonts w:ascii="Times New Roman" w:eastAsia="宋体" w:hAnsi="Times New Roman" w:cs="Times New Roman"/>
          <w:kern w:val="0"/>
          <w:sz w:val="24"/>
          <w:szCs w:val="24"/>
        </w:rPr>
      </w:pPr>
    </w:p>
    <w:p w14:paraId="3A47DC4A" w14:textId="71DAD35A" w:rsidR="00694495" w:rsidRDefault="00694495" w:rsidP="00CC63B3">
      <w:pPr>
        <w:widowControl/>
        <w:spacing w:line="440" w:lineRule="exact"/>
        <w:jc w:val="left"/>
        <w:rPr>
          <w:rFonts w:ascii="Times New Roman" w:eastAsia="宋体" w:hAnsi="Times New Roman" w:cs="Times New Roman"/>
          <w:kern w:val="0"/>
          <w:sz w:val="24"/>
          <w:szCs w:val="24"/>
        </w:rPr>
      </w:pPr>
    </w:p>
    <w:p w14:paraId="72EB270B" w14:textId="4245BADF" w:rsidR="00694495" w:rsidRDefault="00694495" w:rsidP="00CC63B3">
      <w:pPr>
        <w:widowControl/>
        <w:spacing w:line="440" w:lineRule="exact"/>
        <w:jc w:val="left"/>
        <w:rPr>
          <w:rFonts w:ascii="Times New Roman" w:eastAsia="宋体" w:hAnsi="Times New Roman" w:cs="Times New Roman"/>
          <w:kern w:val="0"/>
          <w:sz w:val="24"/>
          <w:szCs w:val="24"/>
        </w:rPr>
      </w:pPr>
    </w:p>
    <w:p w14:paraId="081EC9D1"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3FB893AE" w14:textId="058BC3CA" w:rsidR="00694495" w:rsidRDefault="00694495" w:rsidP="00CC63B3">
      <w:pPr>
        <w:widowControl/>
        <w:spacing w:line="440" w:lineRule="exact"/>
        <w:jc w:val="left"/>
        <w:rPr>
          <w:rFonts w:ascii="Times New Roman" w:eastAsia="宋体" w:hAnsi="Times New Roman" w:cs="Times New Roman"/>
          <w:kern w:val="0"/>
          <w:sz w:val="24"/>
          <w:szCs w:val="24"/>
        </w:rPr>
      </w:pPr>
    </w:p>
    <w:p w14:paraId="5DE2D0C2"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2E3B88C7" w14:textId="77777777" w:rsidR="00DA71E7" w:rsidRDefault="00DA71E7">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D5BE8CF"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0FC09A87" w14:textId="77777777" w:rsidR="00AE1215" w:rsidRDefault="00AE1215">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41EFE7C"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7516C17" w14:textId="09AC9B74" w:rsidR="000E5936" w:rsidRDefault="000E5936" w:rsidP="00CC63B3">
      <w:pPr>
        <w:widowControl/>
        <w:spacing w:line="440" w:lineRule="exact"/>
        <w:jc w:val="left"/>
        <w:rPr>
          <w:rFonts w:ascii="Times New Roman" w:eastAsia="宋体" w:hAnsi="Times New Roman" w:cs="Times New Roman"/>
          <w:kern w:val="0"/>
          <w:sz w:val="24"/>
          <w:szCs w:val="24"/>
        </w:rPr>
      </w:pPr>
    </w:p>
    <w:p w14:paraId="3DD4769A" w14:textId="1AD6B409" w:rsidR="000E5936" w:rsidRDefault="000E5936" w:rsidP="00CC63B3">
      <w:pPr>
        <w:widowControl/>
        <w:spacing w:line="440" w:lineRule="exact"/>
        <w:jc w:val="left"/>
        <w:rPr>
          <w:rFonts w:ascii="Times New Roman" w:eastAsia="宋体" w:hAnsi="Times New Roman" w:cs="Times New Roman"/>
          <w:kern w:val="0"/>
          <w:sz w:val="24"/>
          <w:szCs w:val="24"/>
        </w:rPr>
      </w:pPr>
    </w:p>
    <w:p w14:paraId="39C578B0"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8A7BE58"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4B5CFE30" w14:textId="77777777" w:rsidR="00D84733" w:rsidRDefault="00D84733"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日志？</w:t>
      </w:r>
    </w:p>
    <w:p w14:paraId="4FFE022C" w14:textId="5EA62FCB" w:rsidR="005A5D32" w:rsidRDefault="005A5D32" w:rsidP="00B77734">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B77734">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B77734">
      <w:pPr>
        <w:widowControl/>
        <w:spacing w:line="440" w:lineRule="exact"/>
        <w:jc w:val="left"/>
        <w:rPr>
          <w:rFonts w:ascii="Times New Roman" w:eastAsia="宋体" w:hAnsi="Times New Roman" w:cs="Times New Roman"/>
          <w:kern w:val="0"/>
          <w:sz w:val="24"/>
          <w:szCs w:val="24"/>
        </w:rPr>
      </w:pPr>
    </w:p>
    <w:p w14:paraId="1D074AA5" w14:textId="50869ED1" w:rsidR="005A5D32" w:rsidRDefault="005A5D32" w:rsidP="00B77734">
      <w:pPr>
        <w:widowControl/>
        <w:spacing w:line="440" w:lineRule="exact"/>
        <w:jc w:val="left"/>
        <w:rPr>
          <w:rFonts w:ascii="Times New Roman" w:eastAsia="宋体" w:hAnsi="Times New Roman" w:cs="Times New Roman"/>
          <w:kern w:val="0"/>
          <w:sz w:val="24"/>
          <w:szCs w:val="24"/>
        </w:rPr>
      </w:pPr>
    </w:p>
    <w:p w14:paraId="5787A64B" w14:textId="0A037A71" w:rsidR="00B77734" w:rsidRDefault="00B77734" w:rsidP="00B77734">
      <w:pPr>
        <w:widowControl/>
        <w:spacing w:line="440" w:lineRule="exact"/>
        <w:jc w:val="left"/>
        <w:rPr>
          <w:rFonts w:ascii="Times New Roman" w:eastAsia="宋体" w:hAnsi="Times New Roman" w:cs="Times New Roman"/>
          <w:kern w:val="0"/>
          <w:sz w:val="24"/>
          <w:szCs w:val="24"/>
        </w:rPr>
      </w:pPr>
    </w:p>
    <w:p w14:paraId="427D09CE" w14:textId="51EE0BFC" w:rsidR="00B77734" w:rsidRDefault="00B77734" w:rsidP="00B77734">
      <w:pPr>
        <w:widowControl/>
        <w:spacing w:line="440" w:lineRule="exact"/>
        <w:jc w:val="left"/>
        <w:rPr>
          <w:rFonts w:ascii="Times New Roman" w:eastAsia="宋体" w:hAnsi="Times New Roman" w:cs="Times New Roman"/>
          <w:kern w:val="0"/>
          <w:sz w:val="24"/>
          <w:szCs w:val="24"/>
        </w:rPr>
      </w:pPr>
    </w:p>
    <w:p w14:paraId="344EAED2" w14:textId="499573D2" w:rsidR="00B77734" w:rsidRDefault="00B77734" w:rsidP="00B77734">
      <w:pPr>
        <w:widowControl/>
        <w:spacing w:line="440" w:lineRule="exact"/>
        <w:jc w:val="left"/>
        <w:rPr>
          <w:rFonts w:ascii="Times New Roman" w:eastAsia="宋体" w:hAnsi="Times New Roman" w:cs="Times New Roman"/>
          <w:kern w:val="0"/>
          <w:sz w:val="24"/>
          <w:szCs w:val="24"/>
        </w:rPr>
      </w:pPr>
    </w:p>
    <w:p w14:paraId="05892EB6" w14:textId="7AD1B369" w:rsidR="00B77734" w:rsidRDefault="00B77734" w:rsidP="00B77734">
      <w:pPr>
        <w:widowControl/>
        <w:spacing w:line="440" w:lineRule="exact"/>
        <w:jc w:val="left"/>
        <w:rPr>
          <w:rFonts w:ascii="Times New Roman" w:eastAsia="宋体" w:hAnsi="Times New Roman" w:cs="Times New Roman"/>
          <w:kern w:val="0"/>
          <w:sz w:val="24"/>
          <w:szCs w:val="24"/>
        </w:rPr>
      </w:pPr>
    </w:p>
    <w:p w14:paraId="59DCC54B" w14:textId="0589BBB8" w:rsidR="00B77734" w:rsidRDefault="00B77734" w:rsidP="00B77734">
      <w:pPr>
        <w:widowControl/>
        <w:spacing w:line="440" w:lineRule="exact"/>
        <w:jc w:val="left"/>
        <w:rPr>
          <w:rFonts w:ascii="Times New Roman" w:eastAsia="宋体" w:hAnsi="Times New Roman" w:cs="Times New Roman"/>
          <w:kern w:val="0"/>
          <w:sz w:val="24"/>
          <w:szCs w:val="24"/>
        </w:rPr>
      </w:pPr>
    </w:p>
    <w:p w14:paraId="0FF343C9" w14:textId="027C2381" w:rsidR="00B77734" w:rsidRDefault="00B77734" w:rsidP="00B77734">
      <w:pPr>
        <w:widowControl/>
        <w:spacing w:line="440" w:lineRule="exact"/>
        <w:jc w:val="left"/>
        <w:rPr>
          <w:rFonts w:ascii="Times New Roman" w:eastAsia="宋体" w:hAnsi="Times New Roman" w:cs="Times New Roman"/>
          <w:kern w:val="0"/>
          <w:sz w:val="24"/>
          <w:szCs w:val="24"/>
        </w:rPr>
      </w:pPr>
    </w:p>
    <w:p w14:paraId="6F6AC927" w14:textId="6EB3CD56" w:rsidR="00B77734" w:rsidRDefault="00B77734" w:rsidP="00B77734">
      <w:pPr>
        <w:widowControl/>
        <w:spacing w:line="440" w:lineRule="exact"/>
        <w:jc w:val="left"/>
        <w:rPr>
          <w:rFonts w:ascii="Times New Roman" w:eastAsia="宋体" w:hAnsi="Times New Roman" w:cs="Times New Roman"/>
          <w:kern w:val="0"/>
          <w:sz w:val="24"/>
          <w:szCs w:val="24"/>
        </w:rPr>
      </w:pPr>
    </w:p>
    <w:p w14:paraId="02D949DE" w14:textId="64F3733B" w:rsidR="00B77734" w:rsidRDefault="00B77734" w:rsidP="00B77734">
      <w:pPr>
        <w:widowControl/>
        <w:spacing w:line="440" w:lineRule="exact"/>
        <w:jc w:val="left"/>
        <w:rPr>
          <w:rFonts w:ascii="Times New Roman" w:eastAsia="宋体" w:hAnsi="Times New Roman" w:cs="Times New Roman"/>
          <w:kern w:val="0"/>
          <w:sz w:val="24"/>
          <w:szCs w:val="24"/>
        </w:rPr>
      </w:pPr>
    </w:p>
    <w:p w14:paraId="6A98975E" w14:textId="7AF3E86E" w:rsidR="00B77734" w:rsidRDefault="00B77734" w:rsidP="00B77734">
      <w:pPr>
        <w:widowControl/>
        <w:spacing w:line="440" w:lineRule="exact"/>
        <w:jc w:val="left"/>
        <w:rPr>
          <w:rFonts w:ascii="Times New Roman" w:eastAsia="宋体" w:hAnsi="Times New Roman" w:cs="Times New Roman"/>
          <w:kern w:val="0"/>
          <w:sz w:val="24"/>
          <w:szCs w:val="24"/>
        </w:rPr>
      </w:pPr>
    </w:p>
    <w:p w14:paraId="7A28CAC1" w14:textId="09F745A1" w:rsidR="00B77734" w:rsidRDefault="00B77734" w:rsidP="00B77734">
      <w:pPr>
        <w:widowControl/>
        <w:spacing w:line="440" w:lineRule="exact"/>
        <w:jc w:val="left"/>
        <w:rPr>
          <w:rFonts w:ascii="Times New Roman" w:eastAsia="宋体" w:hAnsi="Times New Roman" w:cs="Times New Roman"/>
          <w:kern w:val="0"/>
          <w:sz w:val="24"/>
          <w:szCs w:val="24"/>
        </w:rPr>
      </w:pPr>
    </w:p>
    <w:p w14:paraId="6E36DA2C" w14:textId="495CBC06" w:rsidR="00B77734" w:rsidRDefault="00B77734" w:rsidP="00B77734">
      <w:pPr>
        <w:widowControl/>
        <w:spacing w:line="440" w:lineRule="exact"/>
        <w:jc w:val="left"/>
        <w:rPr>
          <w:rFonts w:ascii="Times New Roman" w:eastAsia="宋体" w:hAnsi="Times New Roman" w:cs="Times New Roman"/>
          <w:kern w:val="0"/>
          <w:sz w:val="24"/>
          <w:szCs w:val="24"/>
        </w:rPr>
      </w:pPr>
    </w:p>
    <w:p w14:paraId="05A61DB5" w14:textId="50CE4EF7" w:rsidR="00B77734" w:rsidRDefault="00B77734" w:rsidP="00B77734">
      <w:pPr>
        <w:widowControl/>
        <w:spacing w:line="440" w:lineRule="exact"/>
        <w:jc w:val="left"/>
        <w:rPr>
          <w:rFonts w:ascii="Times New Roman" w:eastAsia="宋体" w:hAnsi="Times New Roman" w:cs="Times New Roman"/>
          <w:kern w:val="0"/>
          <w:sz w:val="24"/>
          <w:szCs w:val="24"/>
        </w:rPr>
      </w:pPr>
    </w:p>
    <w:p w14:paraId="15B84C00" w14:textId="5A484F8D" w:rsidR="00B77734" w:rsidRDefault="00B77734" w:rsidP="00B77734">
      <w:pPr>
        <w:widowControl/>
        <w:spacing w:line="440" w:lineRule="exact"/>
        <w:jc w:val="left"/>
        <w:rPr>
          <w:rFonts w:ascii="Times New Roman" w:eastAsia="宋体" w:hAnsi="Times New Roman" w:cs="Times New Roman"/>
          <w:kern w:val="0"/>
          <w:sz w:val="24"/>
          <w:szCs w:val="24"/>
        </w:rPr>
      </w:pPr>
    </w:p>
    <w:p w14:paraId="2320ACDD" w14:textId="37946F8E" w:rsidR="00B77734" w:rsidRDefault="00B77734" w:rsidP="00B77734">
      <w:pPr>
        <w:widowControl/>
        <w:spacing w:line="440" w:lineRule="exact"/>
        <w:jc w:val="left"/>
        <w:rPr>
          <w:rFonts w:ascii="Times New Roman" w:eastAsia="宋体" w:hAnsi="Times New Roman" w:cs="Times New Roman"/>
          <w:kern w:val="0"/>
          <w:sz w:val="24"/>
          <w:szCs w:val="24"/>
        </w:rPr>
      </w:pPr>
    </w:p>
    <w:p w14:paraId="5488692F" w14:textId="10381EAC" w:rsidR="00B77734" w:rsidRDefault="00B77734" w:rsidP="00B77734">
      <w:pPr>
        <w:widowControl/>
        <w:spacing w:line="440" w:lineRule="exact"/>
        <w:jc w:val="left"/>
        <w:rPr>
          <w:rFonts w:ascii="Times New Roman" w:eastAsia="宋体" w:hAnsi="Times New Roman" w:cs="Times New Roman"/>
          <w:kern w:val="0"/>
          <w:sz w:val="24"/>
          <w:szCs w:val="24"/>
        </w:rPr>
      </w:pPr>
    </w:p>
    <w:p w14:paraId="53FD63DB" w14:textId="3AECAB51" w:rsidR="00B77734" w:rsidRDefault="00B77734" w:rsidP="00B77734">
      <w:pPr>
        <w:widowControl/>
        <w:spacing w:line="440" w:lineRule="exact"/>
        <w:jc w:val="left"/>
        <w:rPr>
          <w:rFonts w:ascii="Times New Roman" w:eastAsia="宋体" w:hAnsi="Times New Roman" w:cs="Times New Roman"/>
          <w:kern w:val="0"/>
          <w:sz w:val="24"/>
          <w:szCs w:val="24"/>
        </w:rPr>
      </w:pPr>
    </w:p>
    <w:p w14:paraId="24750557" w14:textId="385A95F3" w:rsidR="00B77734" w:rsidRDefault="00B77734" w:rsidP="00B77734">
      <w:pPr>
        <w:widowControl/>
        <w:spacing w:line="440" w:lineRule="exact"/>
        <w:jc w:val="left"/>
        <w:rPr>
          <w:rFonts w:ascii="Times New Roman" w:eastAsia="宋体" w:hAnsi="Times New Roman" w:cs="Times New Roman"/>
          <w:kern w:val="0"/>
          <w:sz w:val="24"/>
          <w:szCs w:val="24"/>
        </w:rPr>
      </w:pPr>
    </w:p>
    <w:p w14:paraId="06375FBA" w14:textId="15600AE2" w:rsidR="00B77734" w:rsidRDefault="00B77734" w:rsidP="00B77734">
      <w:pPr>
        <w:widowControl/>
        <w:spacing w:line="440" w:lineRule="exact"/>
        <w:jc w:val="left"/>
        <w:rPr>
          <w:rFonts w:ascii="Times New Roman" w:eastAsia="宋体" w:hAnsi="Times New Roman" w:cs="Times New Roman"/>
          <w:kern w:val="0"/>
          <w:sz w:val="24"/>
          <w:szCs w:val="24"/>
        </w:rPr>
      </w:pPr>
    </w:p>
    <w:p w14:paraId="208E4F4E" w14:textId="0E851697" w:rsidR="00B77734" w:rsidRDefault="00B77734" w:rsidP="00B77734">
      <w:pPr>
        <w:widowControl/>
        <w:spacing w:line="440" w:lineRule="exact"/>
        <w:jc w:val="left"/>
        <w:rPr>
          <w:rFonts w:ascii="Times New Roman" w:eastAsia="宋体" w:hAnsi="Times New Roman" w:cs="Times New Roman"/>
          <w:kern w:val="0"/>
          <w:sz w:val="24"/>
          <w:szCs w:val="24"/>
        </w:rPr>
      </w:pPr>
    </w:p>
    <w:p w14:paraId="22C05BA0" w14:textId="4887C884" w:rsidR="00B77734" w:rsidRDefault="00B77734" w:rsidP="00B77734">
      <w:pPr>
        <w:widowControl/>
        <w:spacing w:line="440" w:lineRule="exact"/>
        <w:jc w:val="left"/>
        <w:rPr>
          <w:rFonts w:ascii="Times New Roman" w:eastAsia="宋体" w:hAnsi="Times New Roman" w:cs="Times New Roman"/>
          <w:kern w:val="0"/>
          <w:sz w:val="24"/>
          <w:szCs w:val="24"/>
        </w:rPr>
      </w:pPr>
    </w:p>
    <w:p w14:paraId="1C243D0F" w14:textId="35471868" w:rsidR="00B77734" w:rsidRDefault="00B77734" w:rsidP="00B77734">
      <w:pPr>
        <w:widowControl/>
        <w:spacing w:line="440" w:lineRule="exact"/>
        <w:jc w:val="left"/>
        <w:rPr>
          <w:rFonts w:ascii="Times New Roman" w:eastAsia="宋体" w:hAnsi="Times New Roman" w:cs="Times New Roman"/>
          <w:kern w:val="0"/>
          <w:sz w:val="24"/>
          <w:szCs w:val="24"/>
        </w:rPr>
      </w:pPr>
    </w:p>
    <w:p w14:paraId="03800ADA" w14:textId="622D0218" w:rsidR="00B77734" w:rsidRDefault="00B77734" w:rsidP="00B77734">
      <w:pPr>
        <w:widowControl/>
        <w:spacing w:line="440" w:lineRule="exact"/>
        <w:jc w:val="left"/>
        <w:rPr>
          <w:rFonts w:ascii="Times New Roman" w:eastAsia="宋体" w:hAnsi="Times New Roman" w:cs="Times New Roman"/>
          <w:kern w:val="0"/>
          <w:sz w:val="24"/>
          <w:szCs w:val="24"/>
        </w:rPr>
      </w:pPr>
    </w:p>
    <w:p w14:paraId="73B635B2" w14:textId="3036EBD8" w:rsidR="00B77734" w:rsidRDefault="00B77734" w:rsidP="00B77734">
      <w:pPr>
        <w:widowControl/>
        <w:spacing w:line="440" w:lineRule="exact"/>
        <w:jc w:val="left"/>
        <w:rPr>
          <w:rFonts w:ascii="Times New Roman" w:eastAsia="宋体" w:hAnsi="Times New Roman" w:cs="Times New Roman"/>
          <w:kern w:val="0"/>
          <w:sz w:val="24"/>
          <w:szCs w:val="24"/>
        </w:rPr>
      </w:pPr>
    </w:p>
    <w:p w14:paraId="460292D0" w14:textId="6BC70B21" w:rsidR="00B77734" w:rsidRDefault="00B77734" w:rsidP="00B77734">
      <w:pPr>
        <w:widowControl/>
        <w:spacing w:line="440" w:lineRule="exact"/>
        <w:jc w:val="left"/>
        <w:rPr>
          <w:rFonts w:ascii="Times New Roman" w:eastAsia="宋体" w:hAnsi="Times New Roman" w:cs="Times New Roman"/>
          <w:kern w:val="0"/>
          <w:sz w:val="24"/>
          <w:szCs w:val="24"/>
        </w:rPr>
      </w:pPr>
    </w:p>
    <w:p w14:paraId="4E02DB76" w14:textId="5EAA1C0D" w:rsidR="00B77734" w:rsidRDefault="00B77734" w:rsidP="00B77734">
      <w:pPr>
        <w:widowControl/>
        <w:spacing w:line="440" w:lineRule="exact"/>
        <w:jc w:val="left"/>
        <w:rPr>
          <w:rFonts w:ascii="Times New Roman" w:eastAsia="宋体" w:hAnsi="Times New Roman" w:cs="Times New Roman"/>
          <w:kern w:val="0"/>
          <w:sz w:val="24"/>
          <w:szCs w:val="24"/>
        </w:rPr>
      </w:pPr>
    </w:p>
    <w:p w14:paraId="3F0304ED" w14:textId="71E0C8A5" w:rsidR="00B77734" w:rsidRDefault="00B77734" w:rsidP="00B77734">
      <w:pPr>
        <w:widowControl/>
        <w:spacing w:line="440" w:lineRule="exact"/>
        <w:jc w:val="left"/>
        <w:rPr>
          <w:rFonts w:ascii="Times New Roman" w:eastAsia="宋体" w:hAnsi="Times New Roman" w:cs="Times New Roman"/>
          <w:kern w:val="0"/>
          <w:sz w:val="24"/>
          <w:szCs w:val="24"/>
        </w:rPr>
      </w:pPr>
    </w:p>
    <w:p w14:paraId="577E45E5" w14:textId="224C4805" w:rsidR="00B77734" w:rsidRDefault="00B77734" w:rsidP="00B77734">
      <w:pPr>
        <w:widowControl/>
        <w:spacing w:line="440" w:lineRule="exact"/>
        <w:jc w:val="left"/>
        <w:rPr>
          <w:rFonts w:ascii="Times New Roman" w:eastAsia="宋体" w:hAnsi="Times New Roman" w:cs="Times New Roman"/>
          <w:kern w:val="0"/>
          <w:sz w:val="24"/>
          <w:szCs w:val="24"/>
        </w:rPr>
      </w:pPr>
    </w:p>
    <w:p w14:paraId="6373BBE2" w14:textId="69FBC5A9" w:rsidR="00B77734" w:rsidRDefault="00B77734" w:rsidP="00B77734">
      <w:pPr>
        <w:widowControl/>
        <w:spacing w:line="440" w:lineRule="exact"/>
        <w:jc w:val="left"/>
        <w:rPr>
          <w:rFonts w:ascii="Times New Roman" w:eastAsia="宋体" w:hAnsi="Times New Roman" w:cs="Times New Roman"/>
          <w:kern w:val="0"/>
          <w:sz w:val="24"/>
          <w:szCs w:val="24"/>
        </w:rPr>
      </w:pPr>
    </w:p>
    <w:p w14:paraId="7ADAC832" w14:textId="363F2445" w:rsidR="00B77734" w:rsidRDefault="00B77734" w:rsidP="00B77734">
      <w:pPr>
        <w:widowControl/>
        <w:spacing w:line="440" w:lineRule="exact"/>
        <w:jc w:val="left"/>
        <w:rPr>
          <w:rFonts w:ascii="Times New Roman" w:eastAsia="宋体" w:hAnsi="Times New Roman" w:cs="Times New Roman"/>
          <w:kern w:val="0"/>
          <w:sz w:val="24"/>
          <w:szCs w:val="24"/>
        </w:rPr>
      </w:pPr>
    </w:p>
    <w:p w14:paraId="2F5F3985" w14:textId="732E5D9C" w:rsidR="00B77734" w:rsidRDefault="00B77734" w:rsidP="00B77734">
      <w:pPr>
        <w:widowControl/>
        <w:spacing w:line="440" w:lineRule="exact"/>
        <w:jc w:val="left"/>
        <w:rPr>
          <w:rFonts w:ascii="Times New Roman" w:eastAsia="宋体" w:hAnsi="Times New Roman" w:cs="Times New Roman"/>
          <w:kern w:val="0"/>
          <w:sz w:val="24"/>
          <w:szCs w:val="24"/>
        </w:rPr>
      </w:pPr>
    </w:p>
    <w:p w14:paraId="54CA0FA6" w14:textId="66C73562" w:rsidR="00B77734" w:rsidRDefault="00B77734" w:rsidP="00B77734">
      <w:pPr>
        <w:widowControl/>
        <w:spacing w:line="440" w:lineRule="exact"/>
        <w:jc w:val="left"/>
        <w:rPr>
          <w:rFonts w:ascii="Times New Roman" w:eastAsia="宋体" w:hAnsi="Times New Roman" w:cs="Times New Roman"/>
          <w:kern w:val="0"/>
          <w:sz w:val="24"/>
          <w:szCs w:val="24"/>
        </w:rPr>
      </w:pPr>
    </w:p>
    <w:p w14:paraId="0357E7E4" w14:textId="5E67CFE5" w:rsidR="00B77734" w:rsidRDefault="00B77734" w:rsidP="00B77734">
      <w:pPr>
        <w:widowControl/>
        <w:spacing w:line="440" w:lineRule="exact"/>
        <w:jc w:val="left"/>
        <w:rPr>
          <w:rFonts w:ascii="Times New Roman" w:eastAsia="宋体" w:hAnsi="Times New Roman" w:cs="Times New Roman"/>
          <w:kern w:val="0"/>
          <w:sz w:val="24"/>
          <w:szCs w:val="24"/>
        </w:rPr>
      </w:pPr>
    </w:p>
    <w:p w14:paraId="4F9F7BA0" w14:textId="3456977F" w:rsidR="00B77734" w:rsidRDefault="00B77734" w:rsidP="00B77734">
      <w:pPr>
        <w:widowControl/>
        <w:spacing w:line="440" w:lineRule="exact"/>
        <w:jc w:val="left"/>
        <w:rPr>
          <w:rFonts w:ascii="Times New Roman" w:eastAsia="宋体" w:hAnsi="Times New Roman" w:cs="Times New Roman"/>
          <w:kern w:val="0"/>
          <w:sz w:val="24"/>
          <w:szCs w:val="24"/>
        </w:rPr>
      </w:pPr>
    </w:p>
    <w:p w14:paraId="78FEABF7" w14:textId="5D1811D9" w:rsidR="00B77734" w:rsidRDefault="00B77734" w:rsidP="00B77734">
      <w:pPr>
        <w:widowControl/>
        <w:spacing w:line="440" w:lineRule="exact"/>
        <w:jc w:val="left"/>
        <w:rPr>
          <w:rFonts w:ascii="Times New Roman" w:eastAsia="宋体" w:hAnsi="Times New Roman" w:cs="Times New Roman"/>
          <w:kern w:val="0"/>
          <w:sz w:val="24"/>
          <w:szCs w:val="24"/>
        </w:rPr>
      </w:pPr>
    </w:p>
    <w:p w14:paraId="7F719A0E" w14:textId="442FFE53" w:rsidR="00B77734" w:rsidRDefault="00B77734" w:rsidP="00B77734">
      <w:pPr>
        <w:widowControl/>
        <w:spacing w:line="440" w:lineRule="exact"/>
        <w:jc w:val="left"/>
        <w:rPr>
          <w:rFonts w:ascii="Times New Roman" w:eastAsia="宋体" w:hAnsi="Times New Roman" w:cs="Times New Roman"/>
          <w:kern w:val="0"/>
          <w:sz w:val="24"/>
          <w:szCs w:val="24"/>
        </w:rPr>
      </w:pPr>
    </w:p>
    <w:p w14:paraId="003C9E15" w14:textId="30893CA2" w:rsidR="00B77734" w:rsidRDefault="00B77734" w:rsidP="00B77734">
      <w:pPr>
        <w:widowControl/>
        <w:spacing w:line="440" w:lineRule="exact"/>
        <w:jc w:val="left"/>
        <w:rPr>
          <w:rFonts w:ascii="Times New Roman" w:eastAsia="宋体" w:hAnsi="Times New Roman" w:cs="Times New Roman"/>
          <w:kern w:val="0"/>
          <w:sz w:val="24"/>
          <w:szCs w:val="24"/>
        </w:rPr>
      </w:pPr>
    </w:p>
    <w:p w14:paraId="1BE7E4C1" w14:textId="2A3F7012" w:rsidR="00B77734" w:rsidRDefault="00B77734" w:rsidP="00B77734">
      <w:pPr>
        <w:widowControl/>
        <w:spacing w:line="440" w:lineRule="exact"/>
        <w:jc w:val="left"/>
        <w:rPr>
          <w:rFonts w:ascii="Times New Roman" w:eastAsia="宋体" w:hAnsi="Times New Roman" w:cs="Times New Roman"/>
          <w:kern w:val="0"/>
          <w:sz w:val="24"/>
          <w:szCs w:val="24"/>
        </w:rPr>
      </w:pPr>
    </w:p>
    <w:p w14:paraId="5EBB1F9B" w14:textId="4BB85892" w:rsidR="00B77734" w:rsidRDefault="00B77734" w:rsidP="00B77734">
      <w:pPr>
        <w:widowControl/>
        <w:spacing w:line="440" w:lineRule="exact"/>
        <w:jc w:val="left"/>
        <w:rPr>
          <w:rFonts w:ascii="Times New Roman" w:eastAsia="宋体" w:hAnsi="Times New Roman" w:cs="Times New Roman"/>
          <w:kern w:val="0"/>
          <w:sz w:val="24"/>
          <w:szCs w:val="24"/>
        </w:rPr>
      </w:pPr>
    </w:p>
    <w:p w14:paraId="7A2ABC04" w14:textId="547BE3A2" w:rsidR="00B77734" w:rsidRDefault="00B77734" w:rsidP="00B77734">
      <w:pPr>
        <w:widowControl/>
        <w:spacing w:line="440" w:lineRule="exact"/>
        <w:jc w:val="left"/>
        <w:rPr>
          <w:rFonts w:ascii="Times New Roman" w:eastAsia="宋体" w:hAnsi="Times New Roman" w:cs="Times New Roman"/>
          <w:kern w:val="0"/>
          <w:sz w:val="24"/>
          <w:szCs w:val="24"/>
        </w:rPr>
      </w:pPr>
    </w:p>
    <w:p w14:paraId="2FD89332" w14:textId="2293BABC" w:rsidR="00B77734" w:rsidRDefault="00B77734" w:rsidP="00B77734">
      <w:pPr>
        <w:widowControl/>
        <w:spacing w:line="440" w:lineRule="exact"/>
        <w:jc w:val="left"/>
        <w:rPr>
          <w:rFonts w:ascii="Times New Roman" w:eastAsia="宋体" w:hAnsi="Times New Roman" w:cs="Times New Roman"/>
          <w:kern w:val="0"/>
          <w:sz w:val="24"/>
          <w:szCs w:val="24"/>
        </w:rPr>
      </w:pPr>
    </w:p>
    <w:p w14:paraId="186F8269" w14:textId="08EAADE5" w:rsidR="00B77734" w:rsidRDefault="00B77734" w:rsidP="00B77734">
      <w:pPr>
        <w:widowControl/>
        <w:spacing w:line="440" w:lineRule="exact"/>
        <w:jc w:val="left"/>
        <w:rPr>
          <w:rFonts w:ascii="Times New Roman" w:eastAsia="宋体" w:hAnsi="Times New Roman" w:cs="Times New Roman"/>
          <w:kern w:val="0"/>
          <w:sz w:val="24"/>
          <w:szCs w:val="24"/>
        </w:rPr>
      </w:pPr>
    </w:p>
    <w:p w14:paraId="2E1DE310" w14:textId="4B9CB17B" w:rsidR="00B77734" w:rsidRDefault="00B77734" w:rsidP="00B77734">
      <w:pPr>
        <w:widowControl/>
        <w:spacing w:line="440" w:lineRule="exact"/>
        <w:jc w:val="left"/>
        <w:rPr>
          <w:rFonts w:ascii="Times New Roman" w:eastAsia="宋体" w:hAnsi="Times New Roman" w:cs="Times New Roman"/>
          <w:kern w:val="0"/>
          <w:sz w:val="24"/>
          <w:szCs w:val="24"/>
        </w:rPr>
      </w:pPr>
    </w:p>
    <w:p w14:paraId="55519F43" w14:textId="3757B68A" w:rsidR="00B77734" w:rsidRDefault="00B77734" w:rsidP="00B77734">
      <w:pPr>
        <w:widowControl/>
        <w:spacing w:line="440" w:lineRule="exact"/>
        <w:jc w:val="left"/>
        <w:rPr>
          <w:rFonts w:ascii="Times New Roman" w:eastAsia="宋体" w:hAnsi="Times New Roman" w:cs="Times New Roman"/>
          <w:kern w:val="0"/>
          <w:sz w:val="24"/>
          <w:szCs w:val="24"/>
        </w:rPr>
      </w:pPr>
    </w:p>
    <w:p w14:paraId="3B02A6DF" w14:textId="6FC89193" w:rsidR="00B77734" w:rsidRDefault="00B77734" w:rsidP="00B77734">
      <w:pPr>
        <w:widowControl/>
        <w:spacing w:line="440" w:lineRule="exact"/>
        <w:jc w:val="left"/>
        <w:rPr>
          <w:rFonts w:ascii="Times New Roman" w:eastAsia="宋体" w:hAnsi="Times New Roman" w:cs="Times New Roman"/>
          <w:kern w:val="0"/>
          <w:sz w:val="24"/>
          <w:szCs w:val="24"/>
        </w:rPr>
      </w:pPr>
    </w:p>
    <w:p w14:paraId="7C85A910" w14:textId="77777777" w:rsidR="00B77734" w:rsidRDefault="00B77734" w:rsidP="00B77734">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7CA1DC" w14:textId="77777777" w:rsidR="004243AD" w:rsidRDefault="004243AD" w:rsidP="00F8499D">
      <w:r>
        <w:separator/>
      </w:r>
    </w:p>
  </w:endnote>
  <w:endnote w:type="continuationSeparator" w:id="0">
    <w:p w14:paraId="3FDA7F8D" w14:textId="77777777" w:rsidR="004243AD" w:rsidRDefault="004243AD"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E708A1" w14:textId="77777777" w:rsidR="004243AD" w:rsidRDefault="004243AD" w:rsidP="00F8499D">
      <w:r>
        <w:separator/>
      </w:r>
    </w:p>
  </w:footnote>
  <w:footnote w:type="continuationSeparator" w:id="0">
    <w:p w14:paraId="505442DA" w14:textId="77777777" w:rsidR="004243AD" w:rsidRDefault="004243AD"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816C2"/>
    <w:multiLevelType w:val="hybridMultilevel"/>
    <w:tmpl w:val="0992962E"/>
    <w:lvl w:ilvl="0" w:tplc="AD90EA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78949B5"/>
    <w:multiLevelType w:val="hybridMultilevel"/>
    <w:tmpl w:val="360AA25A"/>
    <w:lvl w:ilvl="0" w:tplc="5D66A5CC">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7"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8"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2"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68"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5236D20"/>
    <w:multiLevelType w:val="hybridMultilevel"/>
    <w:tmpl w:val="241A600A"/>
    <w:lvl w:ilvl="0" w:tplc="076C09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12E6A07"/>
    <w:multiLevelType w:val="hybridMultilevel"/>
    <w:tmpl w:val="2C143EF8"/>
    <w:lvl w:ilvl="0" w:tplc="26B8B7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B1272A3"/>
    <w:multiLevelType w:val="hybridMultilevel"/>
    <w:tmpl w:val="EF8ECB5C"/>
    <w:lvl w:ilvl="0" w:tplc="015224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40"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4C6A461D"/>
    <w:multiLevelType w:val="hybridMultilevel"/>
    <w:tmpl w:val="AF4808DA"/>
    <w:lvl w:ilvl="0" w:tplc="BB9E29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9"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AB75800"/>
    <w:multiLevelType w:val="hybridMultilevel"/>
    <w:tmpl w:val="FBB86838"/>
    <w:lvl w:ilvl="0" w:tplc="9B1C2E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64"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4"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76"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9"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6A050513"/>
    <w:multiLevelType w:val="hybridMultilevel"/>
    <w:tmpl w:val="0366BD84"/>
    <w:lvl w:ilvl="0" w:tplc="0BD8C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3"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879174F"/>
    <w:multiLevelType w:val="multilevel"/>
    <w:tmpl w:val="E564E6D0"/>
    <w:lvl w:ilvl="0">
      <w:start w:val="1"/>
      <w:numFmt w:val="decimal"/>
      <w:lvlText w:val="%1"/>
      <w:lvlJc w:val="left"/>
      <w:pPr>
        <w:ind w:left="420" w:hanging="420"/>
      </w:pPr>
      <w:rPr>
        <w:rFonts w:hint="default"/>
      </w:rPr>
    </w:lvl>
    <w:lvl w:ilvl="1">
      <w:start w:val="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17"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1"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2"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3"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4"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5"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6"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3"/>
  </w:num>
  <w:num w:numId="2">
    <w:abstractNumId w:val="101"/>
  </w:num>
  <w:num w:numId="3">
    <w:abstractNumId w:val="92"/>
  </w:num>
  <w:num w:numId="4">
    <w:abstractNumId w:val="115"/>
  </w:num>
  <w:num w:numId="5">
    <w:abstractNumId w:val="191"/>
  </w:num>
  <w:num w:numId="6">
    <w:abstractNumId w:val="106"/>
  </w:num>
  <w:num w:numId="7">
    <w:abstractNumId w:val="179"/>
  </w:num>
  <w:num w:numId="8">
    <w:abstractNumId w:val="71"/>
  </w:num>
  <w:num w:numId="9">
    <w:abstractNumId w:val="213"/>
  </w:num>
  <w:num w:numId="10">
    <w:abstractNumId w:val="203"/>
  </w:num>
  <w:num w:numId="11">
    <w:abstractNumId w:val="109"/>
  </w:num>
  <w:num w:numId="12">
    <w:abstractNumId w:val="188"/>
  </w:num>
  <w:num w:numId="13">
    <w:abstractNumId w:val="45"/>
  </w:num>
  <w:num w:numId="14">
    <w:abstractNumId w:val="44"/>
  </w:num>
  <w:num w:numId="15">
    <w:abstractNumId w:val="104"/>
  </w:num>
  <w:num w:numId="16">
    <w:abstractNumId w:val="10"/>
  </w:num>
  <w:num w:numId="17">
    <w:abstractNumId w:val="129"/>
  </w:num>
  <w:num w:numId="18">
    <w:abstractNumId w:val="212"/>
  </w:num>
  <w:num w:numId="19">
    <w:abstractNumId w:val="28"/>
  </w:num>
  <w:num w:numId="20">
    <w:abstractNumId w:val="150"/>
  </w:num>
  <w:num w:numId="21">
    <w:abstractNumId w:val="117"/>
  </w:num>
  <w:num w:numId="22">
    <w:abstractNumId w:val="161"/>
  </w:num>
  <w:num w:numId="23">
    <w:abstractNumId w:val="47"/>
  </w:num>
  <w:num w:numId="24">
    <w:abstractNumId w:val="175"/>
  </w:num>
  <w:num w:numId="25">
    <w:abstractNumId w:val="163"/>
  </w:num>
  <w:num w:numId="26">
    <w:abstractNumId w:val="82"/>
  </w:num>
  <w:num w:numId="27">
    <w:abstractNumId w:val="46"/>
  </w:num>
  <w:num w:numId="28">
    <w:abstractNumId w:val="61"/>
  </w:num>
  <w:num w:numId="29">
    <w:abstractNumId w:val="89"/>
  </w:num>
  <w:num w:numId="30">
    <w:abstractNumId w:val="220"/>
  </w:num>
  <w:num w:numId="31">
    <w:abstractNumId w:val="23"/>
  </w:num>
  <w:num w:numId="32">
    <w:abstractNumId w:val="50"/>
  </w:num>
  <w:num w:numId="33">
    <w:abstractNumId w:val="11"/>
  </w:num>
  <w:num w:numId="34">
    <w:abstractNumId w:val="183"/>
  </w:num>
  <w:num w:numId="35">
    <w:abstractNumId w:val="123"/>
  </w:num>
  <w:num w:numId="36">
    <w:abstractNumId w:val="158"/>
  </w:num>
  <w:num w:numId="37">
    <w:abstractNumId w:val="119"/>
  </w:num>
  <w:num w:numId="38">
    <w:abstractNumId w:val="81"/>
  </w:num>
  <w:num w:numId="39">
    <w:abstractNumId w:val="87"/>
  </w:num>
  <w:num w:numId="40">
    <w:abstractNumId w:val="78"/>
  </w:num>
  <w:num w:numId="41">
    <w:abstractNumId w:val="16"/>
  </w:num>
  <w:num w:numId="42">
    <w:abstractNumId w:val="22"/>
  </w:num>
  <w:num w:numId="43">
    <w:abstractNumId w:val="70"/>
  </w:num>
  <w:num w:numId="44">
    <w:abstractNumId w:val="33"/>
  </w:num>
  <w:num w:numId="45">
    <w:abstractNumId w:val="100"/>
  </w:num>
  <w:num w:numId="46">
    <w:abstractNumId w:val="202"/>
  </w:num>
  <w:num w:numId="47">
    <w:abstractNumId w:val="98"/>
  </w:num>
  <w:num w:numId="48">
    <w:abstractNumId w:val="184"/>
  </w:num>
  <w:num w:numId="49">
    <w:abstractNumId w:val="0"/>
  </w:num>
  <w:num w:numId="50">
    <w:abstractNumId w:val="138"/>
  </w:num>
  <w:num w:numId="51">
    <w:abstractNumId w:val="32"/>
  </w:num>
  <w:num w:numId="52">
    <w:abstractNumId w:val="14"/>
  </w:num>
  <w:num w:numId="53">
    <w:abstractNumId w:val="38"/>
  </w:num>
  <w:num w:numId="54">
    <w:abstractNumId w:val="77"/>
  </w:num>
  <w:num w:numId="55">
    <w:abstractNumId w:val="1"/>
  </w:num>
  <w:num w:numId="56">
    <w:abstractNumId w:val="83"/>
  </w:num>
  <w:num w:numId="57">
    <w:abstractNumId w:val="170"/>
  </w:num>
  <w:num w:numId="58">
    <w:abstractNumId w:val="225"/>
  </w:num>
  <w:num w:numId="59">
    <w:abstractNumId w:val="199"/>
  </w:num>
  <w:num w:numId="60">
    <w:abstractNumId w:val="9"/>
  </w:num>
  <w:num w:numId="61">
    <w:abstractNumId w:val="30"/>
  </w:num>
  <w:num w:numId="62">
    <w:abstractNumId w:val="134"/>
  </w:num>
  <w:num w:numId="63">
    <w:abstractNumId w:val="130"/>
  </w:num>
  <w:num w:numId="64">
    <w:abstractNumId w:val="160"/>
  </w:num>
  <w:num w:numId="65">
    <w:abstractNumId w:val="139"/>
  </w:num>
  <w:num w:numId="66">
    <w:abstractNumId w:val="60"/>
  </w:num>
  <w:num w:numId="67">
    <w:abstractNumId w:val="37"/>
  </w:num>
  <w:num w:numId="68">
    <w:abstractNumId w:val="7"/>
  </w:num>
  <w:num w:numId="69">
    <w:abstractNumId w:val="2"/>
  </w:num>
  <w:num w:numId="70">
    <w:abstractNumId w:val="95"/>
  </w:num>
  <w:num w:numId="71">
    <w:abstractNumId w:val="168"/>
  </w:num>
  <w:num w:numId="72">
    <w:abstractNumId w:val="111"/>
  </w:num>
  <w:num w:numId="73">
    <w:abstractNumId w:val="140"/>
  </w:num>
  <w:num w:numId="74">
    <w:abstractNumId w:val="105"/>
  </w:num>
  <w:num w:numId="75">
    <w:abstractNumId w:val="96"/>
  </w:num>
  <w:num w:numId="76">
    <w:abstractNumId w:val="125"/>
  </w:num>
  <w:num w:numId="77">
    <w:abstractNumId w:val="198"/>
  </w:num>
  <w:num w:numId="78">
    <w:abstractNumId w:val="35"/>
  </w:num>
  <w:num w:numId="79">
    <w:abstractNumId w:val="88"/>
  </w:num>
  <w:num w:numId="80">
    <w:abstractNumId w:val="210"/>
  </w:num>
  <w:num w:numId="81">
    <w:abstractNumId w:val="72"/>
  </w:num>
  <w:num w:numId="82">
    <w:abstractNumId w:val="91"/>
  </w:num>
  <w:num w:numId="83">
    <w:abstractNumId w:val="219"/>
  </w:num>
  <w:num w:numId="84">
    <w:abstractNumId w:val="177"/>
  </w:num>
  <w:num w:numId="85">
    <w:abstractNumId w:val="180"/>
  </w:num>
  <w:num w:numId="86">
    <w:abstractNumId w:val="93"/>
  </w:num>
  <w:num w:numId="87">
    <w:abstractNumId w:val="39"/>
  </w:num>
  <w:num w:numId="88">
    <w:abstractNumId w:val="176"/>
  </w:num>
  <w:num w:numId="89">
    <w:abstractNumId w:val="75"/>
  </w:num>
  <w:num w:numId="90">
    <w:abstractNumId w:val="221"/>
  </w:num>
  <w:num w:numId="91">
    <w:abstractNumId w:val="56"/>
  </w:num>
  <w:num w:numId="92">
    <w:abstractNumId w:val="156"/>
  </w:num>
  <w:num w:numId="93">
    <w:abstractNumId w:val="128"/>
  </w:num>
  <w:num w:numId="94">
    <w:abstractNumId w:val="112"/>
  </w:num>
  <w:num w:numId="95">
    <w:abstractNumId w:val="187"/>
  </w:num>
  <w:num w:numId="96">
    <w:abstractNumId w:val="48"/>
  </w:num>
  <w:num w:numId="97">
    <w:abstractNumId w:val="40"/>
  </w:num>
  <w:num w:numId="98">
    <w:abstractNumId w:val="154"/>
  </w:num>
  <w:num w:numId="99">
    <w:abstractNumId w:val="54"/>
  </w:num>
  <w:num w:numId="100">
    <w:abstractNumId w:val="31"/>
  </w:num>
  <w:num w:numId="101">
    <w:abstractNumId w:val="147"/>
  </w:num>
  <w:num w:numId="102">
    <w:abstractNumId w:val="182"/>
  </w:num>
  <w:num w:numId="103">
    <w:abstractNumId w:val="17"/>
  </w:num>
  <w:num w:numId="104">
    <w:abstractNumId w:val="59"/>
  </w:num>
  <w:num w:numId="105">
    <w:abstractNumId w:val="120"/>
  </w:num>
  <w:num w:numId="106">
    <w:abstractNumId w:val="113"/>
  </w:num>
  <w:num w:numId="107">
    <w:abstractNumId w:val="151"/>
  </w:num>
  <w:num w:numId="108">
    <w:abstractNumId w:val="222"/>
  </w:num>
  <w:num w:numId="109">
    <w:abstractNumId w:val="5"/>
  </w:num>
  <w:num w:numId="110">
    <w:abstractNumId w:val="200"/>
  </w:num>
  <w:num w:numId="111">
    <w:abstractNumId w:val="76"/>
  </w:num>
  <w:num w:numId="112">
    <w:abstractNumId w:val="64"/>
  </w:num>
  <w:num w:numId="113">
    <w:abstractNumId w:val="66"/>
  </w:num>
  <w:num w:numId="114">
    <w:abstractNumId w:val="27"/>
  </w:num>
  <w:num w:numId="115">
    <w:abstractNumId w:val="201"/>
  </w:num>
  <w:num w:numId="116">
    <w:abstractNumId w:val="172"/>
  </w:num>
  <w:num w:numId="117">
    <w:abstractNumId w:val="165"/>
  </w:num>
  <w:num w:numId="118">
    <w:abstractNumId w:val="157"/>
  </w:num>
  <w:num w:numId="119">
    <w:abstractNumId w:val="181"/>
  </w:num>
  <w:num w:numId="120">
    <w:abstractNumId w:val="53"/>
  </w:num>
  <w:num w:numId="121">
    <w:abstractNumId w:val="126"/>
  </w:num>
  <w:num w:numId="122">
    <w:abstractNumId w:val="13"/>
  </w:num>
  <w:num w:numId="123">
    <w:abstractNumId w:val="206"/>
  </w:num>
  <w:num w:numId="124">
    <w:abstractNumId w:val="110"/>
  </w:num>
  <w:num w:numId="125">
    <w:abstractNumId w:val="149"/>
  </w:num>
  <w:num w:numId="126">
    <w:abstractNumId w:val="159"/>
  </w:num>
  <w:num w:numId="127">
    <w:abstractNumId w:val="102"/>
  </w:num>
  <w:num w:numId="128">
    <w:abstractNumId w:val="84"/>
  </w:num>
  <w:num w:numId="129">
    <w:abstractNumId w:val="8"/>
  </w:num>
  <w:num w:numId="130">
    <w:abstractNumId w:val="90"/>
  </w:num>
  <w:num w:numId="131">
    <w:abstractNumId w:val="223"/>
  </w:num>
  <w:num w:numId="132">
    <w:abstractNumId w:val="52"/>
  </w:num>
  <w:num w:numId="133">
    <w:abstractNumId w:val="145"/>
  </w:num>
  <w:num w:numId="134">
    <w:abstractNumId w:val="209"/>
  </w:num>
  <w:num w:numId="135">
    <w:abstractNumId w:val="211"/>
  </w:num>
  <w:num w:numId="136">
    <w:abstractNumId w:val="152"/>
  </w:num>
  <w:num w:numId="137">
    <w:abstractNumId w:val="195"/>
  </w:num>
  <w:num w:numId="138">
    <w:abstractNumId w:val="6"/>
  </w:num>
  <w:num w:numId="139">
    <w:abstractNumId w:val="226"/>
  </w:num>
  <w:num w:numId="140">
    <w:abstractNumId w:val="132"/>
  </w:num>
  <w:num w:numId="141">
    <w:abstractNumId w:val="118"/>
  </w:num>
  <w:num w:numId="142">
    <w:abstractNumId w:val="34"/>
  </w:num>
  <w:num w:numId="143">
    <w:abstractNumId w:val="29"/>
  </w:num>
  <w:num w:numId="144">
    <w:abstractNumId w:val="153"/>
  </w:num>
  <w:num w:numId="145">
    <w:abstractNumId w:val="63"/>
  </w:num>
  <w:num w:numId="146">
    <w:abstractNumId w:val="79"/>
  </w:num>
  <w:num w:numId="147">
    <w:abstractNumId w:val="73"/>
  </w:num>
  <w:num w:numId="148">
    <w:abstractNumId w:val="3"/>
  </w:num>
  <w:num w:numId="149">
    <w:abstractNumId w:val="197"/>
  </w:num>
  <w:num w:numId="150">
    <w:abstractNumId w:val="80"/>
  </w:num>
  <w:num w:numId="151">
    <w:abstractNumId w:val="24"/>
  </w:num>
  <w:num w:numId="152">
    <w:abstractNumId w:val="185"/>
  </w:num>
  <w:num w:numId="153">
    <w:abstractNumId w:val="155"/>
  </w:num>
  <w:num w:numId="154">
    <w:abstractNumId w:val="122"/>
  </w:num>
  <w:num w:numId="155">
    <w:abstractNumId w:val="4"/>
  </w:num>
  <w:num w:numId="156">
    <w:abstractNumId w:val="86"/>
  </w:num>
  <w:num w:numId="157">
    <w:abstractNumId w:val="51"/>
  </w:num>
  <w:num w:numId="158">
    <w:abstractNumId w:val="55"/>
  </w:num>
  <w:num w:numId="159">
    <w:abstractNumId w:val="189"/>
  </w:num>
  <w:num w:numId="160">
    <w:abstractNumId w:val="114"/>
  </w:num>
  <w:num w:numId="161">
    <w:abstractNumId w:val="58"/>
  </w:num>
  <w:num w:numId="162">
    <w:abstractNumId w:val="196"/>
  </w:num>
  <w:num w:numId="163">
    <w:abstractNumId w:val="218"/>
  </w:num>
  <w:num w:numId="164">
    <w:abstractNumId w:val="208"/>
  </w:num>
  <w:num w:numId="165">
    <w:abstractNumId w:val="41"/>
  </w:num>
  <w:num w:numId="166">
    <w:abstractNumId w:val="186"/>
  </w:num>
  <w:num w:numId="167">
    <w:abstractNumId w:val="136"/>
  </w:num>
  <w:num w:numId="168">
    <w:abstractNumId w:val="137"/>
  </w:num>
  <w:num w:numId="169">
    <w:abstractNumId w:val="65"/>
  </w:num>
  <w:num w:numId="170">
    <w:abstractNumId w:val="166"/>
  </w:num>
  <w:num w:numId="171">
    <w:abstractNumId w:val="193"/>
  </w:num>
  <w:num w:numId="172">
    <w:abstractNumId w:val="124"/>
  </w:num>
  <w:num w:numId="173">
    <w:abstractNumId w:val="224"/>
  </w:num>
  <w:num w:numId="174">
    <w:abstractNumId w:val="167"/>
  </w:num>
  <w:num w:numId="175">
    <w:abstractNumId w:val="18"/>
  </w:num>
  <w:num w:numId="176">
    <w:abstractNumId w:val="116"/>
  </w:num>
  <w:num w:numId="177">
    <w:abstractNumId w:val="205"/>
  </w:num>
  <w:num w:numId="178">
    <w:abstractNumId w:val="131"/>
  </w:num>
  <w:num w:numId="179">
    <w:abstractNumId w:val="169"/>
  </w:num>
  <w:num w:numId="180">
    <w:abstractNumId w:val="107"/>
  </w:num>
  <w:num w:numId="181">
    <w:abstractNumId w:val="42"/>
  </w:num>
  <w:num w:numId="182">
    <w:abstractNumId w:val="174"/>
  </w:num>
  <w:num w:numId="183">
    <w:abstractNumId w:val="194"/>
  </w:num>
  <w:num w:numId="184">
    <w:abstractNumId w:val="94"/>
  </w:num>
  <w:num w:numId="185">
    <w:abstractNumId w:val="21"/>
  </w:num>
  <w:num w:numId="186">
    <w:abstractNumId w:val="99"/>
  </w:num>
  <w:num w:numId="187">
    <w:abstractNumId w:val="173"/>
  </w:num>
  <w:num w:numId="188">
    <w:abstractNumId w:val="215"/>
  </w:num>
  <w:num w:numId="189">
    <w:abstractNumId w:val="148"/>
  </w:num>
  <w:num w:numId="190">
    <w:abstractNumId w:val="127"/>
  </w:num>
  <w:num w:numId="191">
    <w:abstractNumId w:val="190"/>
  </w:num>
  <w:num w:numId="192">
    <w:abstractNumId w:val="204"/>
  </w:num>
  <w:num w:numId="193">
    <w:abstractNumId w:val="164"/>
  </w:num>
  <w:num w:numId="194">
    <w:abstractNumId w:val="135"/>
  </w:num>
  <w:num w:numId="195">
    <w:abstractNumId w:val="121"/>
  </w:num>
  <w:num w:numId="196">
    <w:abstractNumId w:val="214"/>
  </w:num>
  <w:num w:numId="197">
    <w:abstractNumId w:val="49"/>
  </w:num>
  <w:num w:numId="198">
    <w:abstractNumId w:val="19"/>
  </w:num>
  <w:num w:numId="199">
    <w:abstractNumId w:val="43"/>
  </w:num>
  <w:num w:numId="200">
    <w:abstractNumId w:val="36"/>
  </w:num>
  <w:num w:numId="201">
    <w:abstractNumId w:val="62"/>
  </w:num>
  <w:num w:numId="202">
    <w:abstractNumId w:val="142"/>
  </w:num>
  <w:num w:numId="203">
    <w:abstractNumId w:val="178"/>
  </w:num>
  <w:num w:numId="204">
    <w:abstractNumId w:val="171"/>
  </w:num>
  <w:num w:numId="205">
    <w:abstractNumId w:val="12"/>
  </w:num>
  <w:num w:numId="206">
    <w:abstractNumId w:val="133"/>
  </w:num>
  <w:num w:numId="207">
    <w:abstractNumId w:val="207"/>
  </w:num>
  <w:num w:numId="208">
    <w:abstractNumId w:val="57"/>
  </w:num>
  <w:num w:numId="209">
    <w:abstractNumId w:val="146"/>
  </w:num>
  <w:num w:numId="210">
    <w:abstractNumId w:val="25"/>
  </w:num>
  <w:num w:numId="211">
    <w:abstractNumId w:val="26"/>
  </w:num>
  <w:num w:numId="212">
    <w:abstractNumId w:val="68"/>
  </w:num>
  <w:num w:numId="213">
    <w:abstractNumId w:val="143"/>
  </w:num>
  <w:num w:numId="214">
    <w:abstractNumId w:val="144"/>
  </w:num>
  <w:num w:numId="215">
    <w:abstractNumId w:val="85"/>
  </w:num>
  <w:num w:numId="216">
    <w:abstractNumId w:val="217"/>
  </w:num>
  <w:num w:numId="217">
    <w:abstractNumId w:val="67"/>
  </w:num>
  <w:num w:numId="218">
    <w:abstractNumId w:val="74"/>
  </w:num>
  <w:num w:numId="219">
    <w:abstractNumId w:val="97"/>
  </w:num>
  <w:num w:numId="220">
    <w:abstractNumId w:val="216"/>
  </w:num>
  <w:num w:numId="221">
    <w:abstractNumId w:val="20"/>
  </w:num>
  <w:num w:numId="222">
    <w:abstractNumId w:val="108"/>
  </w:num>
  <w:num w:numId="223">
    <w:abstractNumId w:val="192"/>
  </w:num>
  <w:num w:numId="224">
    <w:abstractNumId w:val="15"/>
  </w:num>
  <w:num w:numId="225">
    <w:abstractNumId w:val="162"/>
  </w:num>
  <w:num w:numId="226">
    <w:abstractNumId w:val="141"/>
  </w:num>
  <w:num w:numId="227">
    <w:abstractNumId w:val="69"/>
  </w:num>
  <w:numIdMacAtCleanup w:val="2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4669"/>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55F1"/>
    <w:rsid w:val="000272A1"/>
    <w:rsid w:val="00027405"/>
    <w:rsid w:val="00027688"/>
    <w:rsid w:val="00027F11"/>
    <w:rsid w:val="000304E6"/>
    <w:rsid w:val="00030F8C"/>
    <w:rsid w:val="00030FFF"/>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6EBD"/>
    <w:rsid w:val="00047D05"/>
    <w:rsid w:val="00050EE3"/>
    <w:rsid w:val="00053896"/>
    <w:rsid w:val="00053F32"/>
    <w:rsid w:val="00054BED"/>
    <w:rsid w:val="0005552D"/>
    <w:rsid w:val="00055624"/>
    <w:rsid w:val="000566E6"/>
    <w:rsid w:val="000576B7"/>
    <w:rsid w:val="00057DC5"/>
    <w:rsid w:val="0006132C"/>
    <w:rsid w:val="00061DA6"/>
    <w:rsid w:val="00061DA7"/>
    <w:rsid w:val="0006202D"/>
    <w:rsid w:val="0006262B"/>
    <w:rsid w:val="00062A8D"/>
    <w:rsid w:val="00063A56"/>
    <w:rsid w:val="00065A16"/>
    <w:rsid w:val="00065CCE"/>
    <w:rsid w:val="00065EF4"/>
    <w:rsid w:val="0006640B"/>
    <w:rsid w:val="00066D69"/>
    <w:rsid w:val="000700EE"/>
    <w:rsid w:val="000705A4"/>
    <w:rsid w:val="000709CD"/>
    <w:rsid w:val="00070DE0"/>
    <w:rsid w:val="0007250F"/>
    <w:rsid w:val="0007287D"/>
    <w:rsid w:val="00074230"/>
    <w:rsid w:val="00076C0D"/>
    <w:rsid w:val="00077F95"/>
    <w:rsid w:val="0008055A"/>
    <w:rsid w:val="00082E7C"/>
    <w:rsid w:val="00084656"/>
    <w:rsid w:val="00084A08"/>
    <w:rsid w:val="000857A3"/>
    <w:rsid w:val="00085AE9"/>
    <w:rsid w:val="00085CB5"/>
    <w:rsid w:val="00085D22"/>
    <w:rsid w:val="00085D51"/>
    <w:rsid w:val="00086600"/>
    <w:rsid w:val="00087EAB"/>
    <w:rsid w:val="00091070"/>
    <w:rsid w:val="00091874"/>
    <w:rsid w:val="000934B7"/>
    <w:rsid w:val="00095D64"/>
    <w:rsid w:val="00097093"/>
    <w:rsid w:val="00097543"/>
    <w:rsid w:val="000A110A"/>
    <w:rsid w:val="000A23BF"/>
    <w:rsid w:val="000A2D60"/>
    <w:rsid w:val="000A3777"/>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687"/>
    <w:rsid w:val="000D3C6A"/>
    <w:rsid w:val="000D4B01"/>
    <w:rsid w:val="000E0212"/>
    <w:rsid w:val="000E076C"/>
    <w:rsid w:val="000E0941"/>
    <w:rsid w:val="000E0C6F"/>
    <w:rsid w:val="000E2AD7"/>
    <w:rsid w:val="000E4AF4"/>
    <w:rsid w:val="000E5024"/>
    <w:rsid w:val="000E5936"/>
    <w:rsid w:val="000E6A31"/>
    <w:rsid w:val="000E6AB1"/>
    <w:rsid w:val="000E6E4F"/>
    <w:rsid w:val="000E6ED2"/>
    <w:rsid w:val="000E7C67"/>
    <w:rsid w:val="000F0854"/>
    <w:rsid w:val="000F0DB3"/>
    <w:rsid w:val="000F1E3A"/>
    <w:rsid w:val="000F507F"/>
    <w:rsid w:val="000F546D"/>
    <w:rsid w:val="000F61F4"/>
    <w:rsid w:val="000F6910"/>
    <w:rsid w:val="000F7C7A"/>
    <w:rsid w:val="001003A8"/>
    <w:rsid w:val="00100C9F"/>
    <w:rsid w:val="001014D9"/>
    <w:rsid w:val="00102AC2"/>
    <w:rsid w:val="0010373D"/>
    <w:rsid w:val="00104653"/>
    <w:rsid w:val="0010701C"/>
    <w:rsid w:val="0010718A"/>
    <w:rsid w:val="00107B40"/>
    <w:rsid w:val="00107E13"/>
    <w:rsid w:val="00107E3A"/>
    <w:rsid w:val="00110C8E"/>
    <w:rsid w:val="00110DF1"/>
    <w:rsid w:val="00110E46"/>
    <w:rsid w:val="001116B0"/>
    <w:rsid w:val="001127D5"/>
    <w:rsid w:val="00112BD9"/>
    <w:rsid w:val="00112F09"/>
    <w:rsid w:val="00114280"/>
    <w:rsid w:val="00114DB2"/>
    <w:rsid w:val="001155CD"/>
    <w:rsid w:val="001165EB"/>
    <w:rsid w:val="00116679"/>
    <w:rsid w:val="001172F1"/>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5F7"/>
    <w:rsid w:val="00141D65"/>
    <w:rsid w:val="00143BB8"/>
    <w:rsid w:val="00146DD9"/>
    <w:rsid w:val="00147920"/>
    <w:rsid w:val="0015007A"/>
    <w:rsid w:val="0015083C"/>
    <w:rsid w:val="0015092D"/>
    <w:rsid w:val="001512B1"/>
    <w:rsid w:val="00151CAA"/>
    <w:rsid w:val="0015252A"/>
    <w:rsid w:val="00152AC5"/>
    <w:rsid w:val="00153B01"/>
    <w:rsid w:val="001546AA"/>
    <w:rsid w:val="0015522A"/>
    <w:rsid w:val="00156134"/>
    <w:rsid w:val="001561D2"/>
    <w:rsid w:val="001569E6"/>
    <w:rsid w:val="00156AD8"/>
    <w:rsid w:val="001572A2"/>
    <w:rsid w:val="0015768F"/>
    <w:rsid w:val="001600B3"/>
    <w:rsid w:val="001609F9"/>
    <w:rsid w:val="00160CA5"/>
    <w:rsid w:val="0016125B"/>
    <w:rsid w:val="00162633"/>
    <w:rsid w:val="001639E8"/>
    <w:rsid w:val="00164680"/>
    <w:rsid w:val="00164760"/>
    <w:rsid w:val="00164953"/>
    <w:rsid w:val="00165D24"/>
    <w:rsid w:val="001667C3"/>
    <w:rsid w:val="00166D6E"/>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2A73"/>
    <w:rsid w:val="001A3B93"/>
    <w:rsid w:val="001A53EC"/>
    <w:rsid w:val="001A55E1"/>
    <w:rsid w:val="001A60DF"/>
    <w:rsid w:val="001A6830"/>
    <w:rsid w:val="001A7001"/>
    <w:rsid w:val="001A709A"/>
    <w:rsid w:val="001A73B5"/>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3EB2"/>
    <w:rsid w:val="001D4045"/>
    <w:rsid w:val="001D4546"/>
    <w:rsid w:val="001D4569"/>
    <w:rsid w:val="001D4E00"/>
    <w:rsid w:val="001D4E94"/>
    <w:rsid w:val="001D522D"/>
    <w:rsid w:val="001D7B68"/>
    <w:rsid w:val="001D7DCF"/>
    <w:rsid w:val="001E06D8"/>
    <w:rsid w:val="001E0B42"/>
    <w:rsid w:val="001E1555"/>
    <w:rsid w:val="001E31C1"/>
    <w:rsid w:val="001E349B"/>
    <w:rsid w:val="001E45D5"/>
    <w:rsid w:val="001E53CE"/>
    <w:rsid w:val="001E632D"/>
    <w:rsid w:val="001E77A4"/>
    <w:rsid w:val="001F12B6"/>
    <w:rsid w:val="001F1A29"/>
    <w:rsid w:val="001F2122"/>
    <w:rsid w:val="001F24BC"/>
    <w:rsid w:val="001F30B9"/>
    <w:rsid w:val="001F36A0"/>
    <w:rsid w:val="001F3732"/>
    <w:rsid w:val="001F433B"/>
    <w:rsid w:val="001F44CB"/>
    <w:rsid w:val="001F4BDB"/>
    <w:rsid w:val="001F4E7B"/>
    <w:rsid w:val="001F5515"/>
    <w:rsid w:val="001F5674"/>
    <w:rsid w:val="001F56C7"/>
    <w:rsid w:val="002005AC"/>
    <w:rsid w:val="00201432"/>
    <w:rsid w:val="00202160"/>
    <w:rsid w:val="00203EAC"/>
    <w:rsid w:val="00204A10"/>
    <w:rsid w:val="002054B5"/>
    <w:rsid w:val="0020628C"/>
    <w:rsid w:val="00206B6F"/>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6949"/>
    <w:rsid w:val="00227E1B"/>
    <w:rsid w:val="00230C7E"/>
    <w:rsid w:val="00230C87"/>
    <w:rsid w:val="00232184"/>
    <w:rsid w:val="00232FF5"/>
    <w:rsid w:val="00234185"/>
    <w:rsid w:val="00234D12"/>
    <w:rsid w:val="00234F44"/>
    <w:rsid w:val="002355F2"/>
    <w:rsid w:val="00235687"/>
    <w:rsid w:val="00235AB8"/>
    <w:rsid w:val="0023690B"/>
    <w:rsid w:val="00236B34"/>
    <w:rsid w:val="0023735A"/>
    <w:rsid w:val="00240602"/>
    <w:rsid w:val="00240942"/>
    <w:rsid w:val="0024211B"/>
    <w:rsid w:val="0024276B"/>
    <w:rsid w:val="00242F17"/>
    <w:rsid w:val="00244234"/>
    <w:rsid w:val="0024473B"/>
    <w:rsid w:val="00244788"/>
    <w:rsid w:val="00244A00"/>
    <w:rsid w:val="00246296"/>
    <w:rsid w:val="00246DC3"/>
    <w:rsid w:val="002471DF"/>
    <w:rsid w:val="002479E7"/>
    <w:rsid w:val="0025070E"/>
    <w:rsid w:val="00251EDD"/>
    <w:rsid w:val="0025207C"/>
    <w:rsid w:val="002527C9"/>
    <w:rsid w:val="002536E3"/>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661A0"/>
    <w:rsid w:val="00270C45"/>
    <w:rsid w:val="00270F09"/>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83C"/>
    <w:rsid w:val="00296C47"/>
    <w:rsid w:val="002A1F03"/>
    <w:rsid w:val="002A249B"/>
    <w:rsid w:val="002A39AC"/>
    <w:rsid w:val="002A3F95"/>
    <w:rsid w:val="002A4A01"/>
    <w:rsid w:val="002A656D"/>
    <w:rsid w:val="002A66C4"/>
    <w:rsid w:val="002A6907"/>
    <w:rsid w:val="002A6B6B"/>
    <w:rsid w:val="002A7D07"/>
    <w:rsid w:val="002B0B44"/>
    <w:rsid w:val="002B24BE"/>
    <w:rsid w:val="002B305B"/>
    <w:rsid w:val="002B3338"/>
    <w:rsid w:val="002B46FB"/>
    <w:rsid w:val="002B4943"/>
    <w:rsid w:val="002B4957"/>
    <w:rsid w:val="002B63EC"/>
    <w:rsid w:val="002B67F0"/>
    <w:rsid w:val="002B6FB7"/>
    <w:rsid w:val="002B7B92"/>
    <w:rsid w:val="002C0613"/>
    <w:rsid w:val="002C1E90"/>
    <w:rsid w:val="002C2268"/>
    <w:rsid w:val="002C39FC"/>
    <w:rsid w:val="002C50E9"/>
    <w:rsid w:val="002C6C27"/>
    <w:rsid w:val="002C7775"/>
    <w:rsid w:val="002C7F9C"/>
    <w:rsid w:val="002D00F4"/>
    <w:rsid w:val="002D1628"/>
    <w:rsid w:val="002D1774"/>
    <w:rsid w:val="002D314B"/>
    <w:rsid w:val="002D69AE"/>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4A86"/>
    <w:rsid w:val="002F7DC5"/>
    <w:rsid w:val="0030070A"/>
    <w:rsid w:val="0030258E"/>
    <w:rsid w:val="003025F4"/>
    <w:rsid w:val="00302FCD"/>
    <w:rsid w:val="00303394"/>
    <w:rsid w:val="00303731"/>
    <w:rsid w:val="0030421F"/>
    <w:rsid w:val="00304510"/>
    <w:rsid w:val="0030459A"/>
    <w:rsid w:val="0030560C"/>
    <w:rsid w:val="003059E3"/>
    <w:rsid w:val="00305F6F"/>
    <w:rsid w:val="0030665A"/>
    <w:rsid w:val="00306F77"/>
    <w:rsid w:val="0031023F"/>
    <w:rsid w:val="00310398"/>
    <w:rsid w:val="003114FB"/>
    <w:rsid w:val="00311502"/>
    <w:rsid w:val="003144F9"/>
    <w:rsid w:val="0031598D"/>
    <w:rsid w:val="003168BC"/>
    <w:rsid w:val="00317C8F"/>
    <w:rsid w:val="00320055"/>
    <w:rsid w:val="003209FD"/>
    <w:rsid w:val="00320FF1"/>
    <w:rsid w:val="00321173"/>
    <w:rsid w:val="00321C82"/>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39D5"/>
    <w:rsid w:val="00344314"/>
    <w:rsid w:val="003444AB"/>
    <w:rsid w:val="00344510"/>
    <w:rsid w:val="00344B33"/>
    <w:rsid w:val="003455C8"/>
    <w:rsid w:val="003457E5"/>
    <w:rsid w:val="0034600F"/>
    <w:rsid w:val="00346DB5"/>
    <w:rsid w:val="003475D6"/>
    <w:rsid w:val="003538E8"/>
    <w:rsid w:val="00353A0B"/>
    <w:rsid w:val="00354268"/>
    <w:rsid w:val="00354799"/>
    <w:rsid w:val="00354DD7"/>
    <w:rsid w:val="00355403"/>
    <w:rsid w:val="00355859"/>
    <w:rsid w:val="0035597B"/>
    <w:rsid w:val="00357C7F"/>
    <w:rsid w:val="00357CF1"/>
    <w:rsid w:val="0036054A"/>
    <w:rsid w:val="00361096"/>
    <w:rsid w:val="00361884"/>
    <w:rsid w:val="00362B29"/>
    <w:rsid w:val="00363507"/>
    <w:rsid w:val="00364246"/>
    <w:rsid w:val="0036654C"/>
    <w:rsid w:val="00366BC4"/>
    <w:rsid w:val="00366DA1"/>
    <w:rsid w:val="00367792"/>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6094"/>
    <w:rsid w:val="003C72E3"/>
    <w:rsid w:val="003C7FB2"/>
    <w:rsid w:val="003D2145"/>
    <w:rsid w:val="003D3897"/>
    <w:rsid w:val="003D3DDC"/>
    <w:rsid w:val="003D3E25"/>
    <w:rsid w:val="003D4784"/>
    <w:rsid w:val="003D61A1"/>
    <w:rsid w:val="003D62E3"/>
    <w:rsid w:val="003E0A05"/>
    <w:rsid w:val="003E0F74"/>
    <w:rsid w:val="003E2A0A"/>
    <w:rsid w:val="003E2E91"/>
    <w:rsid w:val="003E2EAE"/>
    <w:rsid w:val="003E35CC"/>
    <w:rsid w:val="003E3A46"/>
    <w:rsid w:val="003E4077"/>
    <w:rsid w:val="003E5201"/>
    <w:rsid w:val="003E645D"/>
    <w:rsid w:val="003F0D1D"/>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3AD"/>
    <w:rsid w:val="00424748"/>
    <w:rsid w:val="00424D85"/>
    <w:rsid w:val="0042739A"/>
    <w:rsid w:val="004274C9"/>
    <w:rsid w:val="00427C79"/>
    <w:rsid w:val="00427F5E"/>
    <w:rsid w:val="0043144B"/>
    <w:rsid w:val="00431DDD"/>
    <w:rsid w:val="004320D2"/>
    <w:rsid w:val="00432C99"/>
    <w:rsid w:val="00433FF3"/>
    <w:rsid w:val="00436662"/>
    <w:rsid w:val="0043712F"/>
    <w:rsid w:val="0043725D"/>
    <w:rsid w:val="00440D44"/>
    <w:rsid w:val="00440EA8"/>
    <w:rsid w:val="00442177"/>
    <w:rsid w:val="004424D9"/>
    <w:rsid w:val="00442B84"/>
    <w:rsid w:val="004430E4"/>
    <w:rsid w:val="00443621"/>
    <w:rsid w:val="00443708"/>
    <w:rsid w:val="00444217"/>
    <w:rsid w:val="00444CEC"/>
    <w:rsid w:val="00446492"/>
    <w:rsid w:val="00446DD3"/>
    <w:rsid w:val="00450DE7"/>
    <w:rsid w:val="00451079"/>
    <w:rsid w:val="004518A8"/>
    <w:rsid w:val="00451C4F"/>
    <w:rsid w:val="0045258B"/>
    <w:rsid w:val="0045363A"/>
    <w:rsid w:val="00454518"/>
    <w:rsid w:val="00455682"/>
    <w:rsid w:val="00455C97"/>
    <w:rsid w:val="004563DA"/>
    <w:rsid w:val="004564FA"/>
    <w:rsid w:val="004575B0"/>
    <w:rsid w:val="004579DF"/>
    <w:rsid w:val="00460F11"/>
    <w:rsid w:val="00461C01"/>
    <w:rsid w:val="004623F9"/>
    <w:rsid w:val="00464031"/>
    <w:rsid w:val="00464986"/>
    <w:rsid w:val="00464CA9"/>
    <w:rsid w:val="00466216"/>
    <w:rsid w:val="004670AB"/>
    <w:rsid w:val="004675A2"/>
    <w:rsid w:val="004704D8"/>
    <w:rsid w:val="00473BB6"/>
    <w:rsid w:val="004748B2"/>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845"/>
    <w:rsid w:val="00493B70"/>
    <w:rsid w:val="00494B5B"/>
    <w:rsid w:val="00494BA8"/>
    <w:rsid w:val="00495CE2"/>
    <w:rsid w:val="00495D8E"/>
    <w:rsid w:val="004961D6"/>
    <w:rsid w:val="00496910"/>
    <w:rsid w:val="004971D8"/>
    <w:rsid w:val="00497404"/>
    <w:rsid w:val="00497835"/>
    <w:rsid w:val="004A0F45"/>
    <w:rsid w:val="004A1866"/>
    <w:rsid w:val="004A5036"/>
    <w:rsid w:val="004A58C1"/>
    <w:rsid w:val="004A7A91"/>
    <w:rsid w:val="004B001C"/>
    <w:rsid w:val="004B036D"/>
    <w:rsid w:val="004B1798"/>
    <w:rsid w:val="004B1B57"/>
    <w:rsid w:val="004B2737"/>
    <w:rsid w:val="004B276E"/>
    <w:rsid w:val="004B38C8"/>
    <w:rsid w:val="004B4117"/>
    <w:rsid w:val="004C088D"/>
    <w:rsid w:val="004C0AB6"/>
    <w:rsid w:val="004C201E"/>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62FF"/>
    <w:rsid w:val="004D704C"/>
    <w:rsid w:val="004E0004"/>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0346"/>
    <w:rsid w:val="00501D5C"/>
    <w:rsid w:val="00502A95"/>
    <w:rsid w:val="005030BB"/>
    <w:rsid w:val="00503E4B"/>
    <w:rsid w:val="00504E76"/>
    <w:rsid w:val="00506EE9"/>
    <w:rsid w:val="00507887"/>
    <w:rsid w:val="00510BE3"/>
    <w:rsid w:val="00512A62"/>
    <w:rsid w:val="00514924"/>
    <w:rsid w:val="005152C9"/>
    <w:rsid w:val="00516E1D"/>
    <w:rsid w:val="00517EC8"/>
    <w:rsid w:val="0052022A"/>
    <w:rsid w:val="00520263"/>
    <w:rsid w:val="00520942"/>
    <w:rsid w:val="0052221B"/>
    <w:rsid w:val="005243C2"/>
    <w:rsid w:val="005256B7"/>
    <w:rsid w:val="0052574D"/>
    <w:rsid w:val="00525C40"/>
    <w:rsid w:val="005268C0"/>
    <w:rsid w:val="00526BCC"/>
    <w:rsid w:val="005274E0"/>
    <w:rsid w:val="00527FA9"/>
    <w:rsid w:val="00532897"/>
    <w:rsid w:val="0053310B"/>
    <w:rsid w:val="00534841"/>
    <w:rsid w:val="00535CCA"/>
    <w:rsid w:val="00535CFC"/>
    <w:rsid w:val="00535FCF"/>
    <w:rsid w:val="0053608B"/>
    <w:rsid w:val="005362E4"/>
    <w:rsid w:val="00536575"/>
    <w:rsid w:val="00536636"/>
    <w:rsid w:val="00540705"/>
    <w:rsid w:val="005411D7"/>
    <w:rsid w:val="00541E89"/>
    <w:rsid w:val="00542055"/>
    <w:rsid w:val="005435B3"/>
    <w:rsid w:val="00544187"/>
    <w:rsid w:val="005459FF"/>
    <w:rsid w:val="005472AC"/>
    <w:rsid w:val="00547A5B"/>
    <w:rsid w:val="00550125"/>
    <w:rsid w:val="005527F9"/>
    <w:rsid w:val="005530DB"/>
    <w:rsid w:val="005545EF"/>
    <w:rsid w:val="00554AA4"/>
    <w:rsid w:val="00554C2F"/>
    <w:rsid w:val="0055555A"/>
    <w:rsid w:val="005567DC"/>
    <w:rsid w:val="00556C95"/>
    <w:rsid w:val="00556D6F"/>
    <w:rsid w:val="00557AD3"/>
    <w:rsid w:val="005611CB"/>
    <w:rsid w:val="005613D5"/>
    <w:rsid w:val="00561CBB"/>
    <w:rsid w:val="0056401F"/>
    <w:rsid w:val="005640D6"/>
    <w:rsid w:val="005647DB"/>
    <w:rsid w:val="00565493"/>
    <w:rsid w:val="00565828"/>
    <w:rsid w:val="00565923"/>
    <w:rsid w:val="005661B0"/>
    <w:rsid w:val="00566926"/>
    <w:rsid w:val="00570791"/>
    <w:rsid w:val="0057134B"/>
    <w:rsid w:val="005716F0"/>
    <w:rsid w:val="00571BF2"/>
    <w:rsid w:val="00572071"/>
    <w:rsid w:val="005728D8"/>
    <w:rsid w:val="005737EF"/>
    <w:rsid w:val="00573803"/>
    <w:rsid w:val="005741F2"/>
    <w:rsid w:val="00574481"/>
    <w:rsid w:val="0057494F"/>
    <w:rsid w:val="00574958"/>
    <w:rsid w:val="00575CDC"/>
    <w:rsid w:val="00576E97"/>
    <w:rsid w:val="005776D4"/>
    <w:rsid w:val="00577831"/>
    <w:rsid w:val="00577ABD"/>
    <w:rsid w:val="00583264"/>
    <w:rsid w:val="0058340A"/>
    <w:rsid w:val="00583D76"/>
    <w:rsid w:val="00585542"/>
    <w:rsid w:val="0058615A"/>
    <w:rsid w:val="005870EB"/>
    <w:rsid w:val="005876FE"/>
    <w:rsid w:val="00587BF9"/>
    <w:rsid w:val="00587C8D"/>
    <w:rsid w:val="00591946"/>
    <w:rsid w:val="00592304"/>
    <w:rsid w:val="0059261B"/>
    <w:rsid w:val="00593214"/>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269C"/>
    <w:rsid w:val="005D38B0"/>
    <w:rsid w:val="005D40DA"/>
    <w:rsid w:val="005D4311"/>
    <w:rsid w:val="005D49F9"/>
    <w:rsid w:val="005D529D"/>
    <w:rsid w:val="005D59C6"/>
    <w:rsid w:val="005D5C27"/>
    <w:rsid w:val="005D65DF"/>
    <w:rsid w:val="005D6872"/>
    <w:rsid w:val="005D7063"/>
    <w:rsid w:val="005E070B"/>
    <w:rsid w:val="005E1C99"/>
    <w:rsid w:val="005E29A6"/>
    <w:rsid w:val="005E2F5D"/>
    <w:rsid w:val="005E4251"/>
    <w:rsid w:val="005E42D2"/>
    <w:rsid w:val="005E4364"/>
    <w:rsid w:val="005E44EC"/>
    <w:rsid w:val="005E4893"/>
    <w:rsid w:val="005E4C9E"/>
    <w:rsid w:val="005E5C06"/>
    <w:rsid w:val="005F0BD9"/>
    <w:rsid w:val="005F0BE5"/>
    <w:rsid w:val="005F1845"/>
    <w:rsid w:val="005F32BA"/>
    <w:rsid w:val="005F3BF5"/>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07CB9"/>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400"/>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5296"/>
    <w:rsid w:val="00665655"/>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495"/>
    <w:rsid w:val="006948B9"/>
    <w:rsid w:val="00695EFD"/>
    <w:rsid w:val="0069757F"/>
    <w:rsid w:val="00697CD2"/>
    <w:rsid w:val="006A19FD"/>
    <w:rsid w:val="006A1EFB"/>
    <w:rsid w:val="006A37DB"/>
    <w:rsid w:val="006A3942"/>
    <w:rsid w:val="006A5B9A"/>
    <w:rsid w:val="006A61B3"/>
    <w:rsid w:val="006A78A2"/>
    <w:rsid w:val="006B0302"/>
    <w:rsid w:val="006B043E"/>
    <w:rsid w:val="006B193F"/>
    <w:rsid w:val="006B1D3E"/>
    <w:rsid w:val="006B1E5B"/>
    <w:rsid w:val="006B3262"/>
    <w:rsid w:val="006B3546"/>
    <w:rsid w:val="006B61DC"/>
    <w:rsid w:val="006B6DA9"/>
    <w:rsid w:val="006B7563"/>
    <w:rsid w:val="006B7743"/>
    <w:rsid w:val="006B78C3"/>
    <w:rsid w:val="006C05A8"/>
    <w:rsid w:val="006C05CB"/>
    <w:rsid w:val="006C22CE"/>
    <w:rsid w:val="006C26FF"/>
    <w:rsid w:val="006C3073"/>
    <w:rsid w:val="006C3B89"/>
    <w:rsid w:val="006C5DD6"/>
    <w:rsid w:val="006C6212"/>
    <w:rsid w:val="006C6452"/>
    <w:rsid w:val="006C661E"/>
    <w:rsid w:val="006C684D"/>
    <w:rsid w:val="006C6FEC"/>
    <w:rsid w:val="006D2757"/>
    <w:rsid w:val="006D32EE"/>
    <w:rsid w:val="006D33E8"/>
    <w:rsid w:val="006D48C6"/>
    <w:rsid w:val="006D75F5"/>
    <w:rsid w:val="006E08D6"/>
    <w:rsid w:val="006E0B36"/>
    <w:rsid w:val="006E0B7E"/>
    <w:rsid w:val="006E0DD8"/>
    <w:rsid w:val="006E1599"/>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002"/>
    <w:rsid w:val="006F53CE"/>
    <w:rsid w:val="006F5AD7"/>
    <w:rsid w:val="006F6C46"/>
    <w:rsid w:val="006F6FA6"/>
    <w:rsid w:val="006F7DB7"/>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383"/>
    <w:rsid w:val="00740470"/>
    <w:rsid w:val="007421AE"/>
    <w:rsid w:val="007422C3"/>
    <w:rsid w:val="00742CBC"/>
    <w:rsid w:val="00743843"/>
    <w:rsid w:val="00744D34"/>
    <w:rsid w:val="007459B5"/>
    <w:rsid w:val="007514DB"/>
    <w:rsid w:val="007527DA"/>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618C"/>
    <w:rsid w:val="0077776A"/>
    <w:rsid w:val="00780352"/>
    <w:rsid w:val="00780374"/>
    <w:rsid w:val="007820F4"/>
    <w:rsid w:val="007820F6"/>
    <w:rsid w:val="00782BFE"/>
    <w:rsid w:val="00782D2E"/>
    <w:rsid w:val="007843F2"/>
    <w:rsid w:val="00784768"/>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2E9C"/>
    <w:rsid w:val="007A3532"/>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5932"/>
    <w:rsid w:val="007D5A3D"/>
    <w:rsid w:val="007D5EF7"/>
    <w:rsid w:val="007D703F"/>
    <w:rsid w:val="007E06B5"/>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36B"/>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521"/>
    <w:rsid w:val="008309E1"/>
    <w:rsid w:val="00830F3C"/>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3E75"/>
    <w:rsid w:val="00846041"/>
    <w:rsid w:val="00846F33"/>
    <w:rsid w:val="00846F45"/>
    <w:rsid w:val="008472C9"/>
    <w:rsid w:val="00847DD3"/>
    <w:rsid w:val="008508A5"/>
    <w:rsid w:val="00850E47"/>
    <w:rsid w:val="00851D1A"/>
    <w:rsid w:val="00852568"/>
    <w:rsid w:val="00853E12"/>
    <w:rsid w:val="00853FA7"/>
    <w:rsid w:val="00854979"/>
    <w:rsid w:val="00855BC6"/>
    <w:rsid w:val="0085618E"/>
    <w:rsid w:val="00857433"/>
    <w:rsid w:val="00857475"/>
    <w:rsid w:val="00860AB3"/>
    <w:rsid w:val="00861CF2"/>
    <w:rsid w:val="00862584"/>
    <w:rsid w:val="00862B17"/>
    <w:rsid w:val="00863722"/>
    <w:rsid w:val="00863E10"/>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661"/>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3E67"/>
    <w:rsid w:val="008A48C8"/>
    <w:rsid w:val="008A5479"/>
    <w:rsid w:val="008A61B1"/>
    <w:rsid w:val="008A7503"/>
    <w:rsid w:val="008B0C10"/>
    <w:rsid w:val="008B25AA"/>
    <w:rsid w:val="008B4ABC"/>
    <w:rsid w:val="008B53AF"/>
    <w:rsid w:val="008C0098"/>
    <w:rsid w:val="008C28EF"/>
    <w:rsid w:val="008C3120"/>
    <w:rsid w:val="008C419D"/>
    <w:rsid w:val="008C6014"/>
    <w:rsid w:val="008C73DD"/>
    <w:rsid w:val="008C7715"/>
    <w:rsid w:val="008C7723"/>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2161"/>
    <w:rsid w:val="009025C8"/>
    <w:rsid w:val="00902A1C"/>
    <w:rsid w:val="0090385F"/>
    <w:rsid w:val="00904060"/>
    <w:rsid w:val="0090413F"/>
    <w:rsid w:val="00904C49"/>
    <w:rsid w:val="00905633"/>
    <w:rsid w:val="0090574A"/>
    <w:rsid w:val="00905794"/>
    <w:rsid w:val="00905BC6"/>
    <w:rsid w:val="00905FDF"/>
    <w:rsid w:val="009078E8"/>
    <w:rsid w:val="00910783"/>
    <w:rsid w:val="00910D07"/>
    <w:rsid w:val="00914480"/>
    <w:rsid w:val="00914624"/>
    <w:rsid w:val="009146A4"/>
    <w:rsid w:val="0091788B"/>
    <w:rsid w:val="0092121D"/>
    <w:rsid w:val="009212FD"/>
    <w:rsid w:val="00921D91"/>
    <w:rsid w:val="009227BC"/>
    <w:rsid w:val="00922FB0"/>
    <w:rsid w:val="00923CB3"/>
    <w:rsid w:val="00923CB8"/>
    <w:rsid w:val="00923D6D"/>
    <w:rsid w:val="00924375"/>
    <w:rsid w:val="00925F3B"/>
    <w:rsid w:val="0092608B"/>
    <w:rsid w:val="0093116E"/>
    <w:rsid w:val="009322B6"/>
    <w:rsid w:val="00932DD5"/>
    <w:rsid w:val="0093346C"/>
    <w:rsid w:val="00933D2F"/>
    <w:rsid w:val="009344D6"/>
    <w:rsid w:val="00936FB0"/>
    <w:rsid w:val="00936FD2"/>
    <w:rsid w:val="00937DDC"/>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1C58"/>
    <w:rsid w:val="00972974"/>
    <w:rsid w:val="009747E1"/>
    <w:rsid w:val="00974C77"/>
    <w:rsid w:val="0097747E"/>
    <w:rsid w:val="009777EC"/>
    <w:rsid w:val="00982032"/>
    <w:rsid w:val="0098300F"/>
    <w:rsid w:val="0098311C"/>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6A7"/>
    <w:rsid w:val="009A2D80"/>
    <w:rsid w:val="009A3458"/>
    <w:rsid w:val="009A382B"/>
    <w:rsid w:val="009A4632"/>
    <w:rsid w:val="009A46AF"/>
    <w:rsid w:val="009A5861"/>
    <w:rsid w:val="009A6343"/>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1AF1"/>
    <w:rsid w:val="009D2C3B"/>
    <w:rsid w:val="009D30F7"/>
    <w:rsid w:val="009D3364"/>
    <w:rsid w:val="009D341D"/>
    <w:rsid w:val="009D3B33"/>
    <w:rsid w:val="009D4242"/>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5DE"/>
    <w:rsid w:val="009F1B39"/>
    <w:rsid w:val="009F1B3B"/>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0D"/>
    <w:rsid w:val="00A23DD5"/>
    <w:rsid w:val="00A27A5B"/>
    <w:rsid w:val="00A30695"/>
    <w:rsid w:val="00A31CBB"/>
    <w:rsid w:val="00A35307"/>
    <w:rsid w:val="00A40EDC"/>
    <w:rsid w:val="00A42847"/>
    <w:rsid w:val="00A43E2E"/>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3F72"/>
    <w:rsid w:val="00A742E0"/>
    <w:rsid w:val="00A76459"/>
    <w:rsid w:val="00A76795"/>
    <w:rsid w:val="00A76F28"/>
    <w:rsid w:val="00A77231"/>
    <w:rsid w:val="00A77558"/>
    <w:rsid w:val="00A77D1F"/>
    <w:rsid w:val="00A8012A"/>
    <w:rsid w:val="00A805C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3FB8"/>
    <w:rsid w:val="00A9547C"/>
    <w:rsid w:val="00A95CE9"/>
    <w:rsid w:val="00A97564"/>
    <w:rsid w:val="00AA019B"/>
    <w:rsid w:val="00AA0241"/>
    <w:rsid w:val="00AA0655"/>
    <w:rsid w:val="00AA0831"/>
    <w:rsid w:val="00AA189F"/>
    <w:rsid w:val="00AA18EE"/>
    <w:rsid w:val="00AA351F"/>
    <w:rsid w:val="00AA382D"/>
    <w:rsid w:val="00AA616C"/>
    <w:rsid w:val="00AA7F4C"/>
    <w:rsid w:val="00AB2B6D"/>
    <w:rsid w:val="00AB4964"/>
    <w:rsid w:val="00AB4B84"/>
    <w:rsid w:val="00AB6165"/>
    <w:rsid w:val="00AB67BA"/>
    <w:rsid w:val="00AB6F6F"/>
    <w:rsid w:val="00AB7D52"/>
    <w:rsid w:val="00AC0BC9"/>
    <w:rsid w:val="00AC2240"/>
    <w:rsid w:val="00AC3340"/>
    <w:rsid w:val="00AC3499"/>
    <w:rsid w:val="00AC445C"/>
    <w:rsid w:val="00AC5172"/>
    <w:rsid w:val="00AC554D"/>
    <w:rsid w:val="00AC5700"/>
    <w:rsid w:val="00AC570F"/>
    <w:rsid w:val="00AC61C9"/>
    <w:rsid w:val="00AC6BE5"/>
    <w:rsid w:val="00AC6CED"/>
    <w:rsid w:val="00AC7542"/>
    <w:rsid w:val="00AD0863"/>
    <w:rsid w:val="00AD0DAF"/>
    <w:rsid w:val="00AD294A"/>
    <w:rsid w:val="00AD2EFA"/>
    <w:rsid w:val="00AD3027"/>
    <w:rsid w:val="00AD33AE"/>
    <w:rsid w:val="00AD4CEC"/>
    <w:rsid w:val="00AD586F"/>
    <w:rsid w:val="00AD65D6"/>
    <w:rsid w:val="00AD73E1"/>
    <w:rsid w:val="00AE1215"/>
    <w:rsid w:val="00AE2A2F"/>
    <w:rsid w:val="00AE40CB"/>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264"/>
    <w:rsid w:val="00B168FA"/>
    <w:rsid w:val="00B16ACC"/>
    <w:rsid w:val="00B179B5"/>
    <w:rsid w:val="00B20180"/>
    <w:rsid w:val="00B205C0"/>
    <w:rsid w:val="00B2251A"/>
    <w:rsid w:val="00B22714"/>
    <w:rsid w:val="00B23232"/>
    <w:rsid w:val="00B232FB"/>
    <w:rsid w:val="00B23A53"/>
    <w:rsid w:val="00B23FEA"/>
    <w:rsid w:val="00B242F3"/>
    <w:rsid w:val="00B24391"/>
    <w:rsid w:val="00B245DB"/>
    <w:rsid w:val="00B24B7F"/>
    <w:rsid w:val="00B25917"/>
    <w:rsid w:val="00B25AE4"/>
    <w:rsid w:val="00B26108"/>
    <w:rsid w:val="00B3075C"/>
    <w:rsid w:val="00B309D8"/>
    <w:rsid w:val="00B30EE8"/>
    <w:rsid w:val="00B3140A"/>
    <w:rsid w:val="00B3145B"/>
    <w:rsid w:val="00B33744"/>
    <w:rsid w:val="00B33E42"/>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70756"/>
    <w:rsid w:val="00B709DD"/>
    <w:rsid w:val="00B71B87"/>
    <w:rsid w:val="00B74695"/>
    <w:rsid w:val="00B74C33"/>
    <w:rsid w:val="00B75604"/>
    <w:rsid w:val="00B75DC8"/>
    <w:rsid w:val="00B77734"/>
    <w:rsid w:val="00B77909"/>
    <w:rsid w:val="00B804CF"/>
    <w:rsid w:val="00B81722"/>
    <w:rsid w:val="00B819DF"/>
    <w:rsid w:val="00B8261F"/>
    <w:rsid w:val="00B8343E"/>
    <w:rsid w:val="00B84971"/>
    <w:rsid w:val="00B8697D"/>
    <w:rsid w:val="00B8727D"/>
    <w:rsid w:val="00B8769C"/>
    <w:rsid w:val="00B87F0A"/>
    <w:rsid w:val="00B900EE"/>
    <w:rsid w:val="00B908FB"/>
    <w:rsid w:val="00B9128A"/>
    <w:rsid w:val="00B91C35"/>
    <w:rsid w:val="00B93530"/>
    <w:rsid w:val="00B96927"/>
    <w:rsid w:val="00B971D5"/>
    <w:rsid w:val="00BA08FE"/>
    <w:rsid w:val="00BA15D9"/>
    <w:rsid w:val="00BA1C17"/>
    <w:rsid w:val="00BA3E35"/>
    <w:rsid w:val="00BA4AC3"/>
    <w:rsid w:val="00BA5844"/>
    <w:rsid w:val="00BA7A1C"/>
    <w:rsid w:val="00BA7D3C"/>
    <w:rsid w:val="00BB0C87"/>
    <w:rsid w:val="00BB1195"/>
    <w:rsid w:val="00BB1C5C"/>
    <w:rsid w:val="00BB3CBB"/>
    <w:rsid w:val="00BB60A5"/>
    <w:rsid w:val="00BB6BB8"/>
    <w:rsid w:val="00BB7C6E"/>
    <w:rsid w:val="00BC1179"/>
    <w:rsid w:val="00BC1697"/>
    <w:rsid w:val="00BC1D8A"/>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E5266"/>
    <w:rsid w:val="00BE64C6"/>
    <w:rsid w:val="00BF013E"/>
    <w:rsid w:val="00BF08FA"/>
    <w:rsid w:val="00BF1405"/>
    <w:rsid w:val="00BF30D4"/>
    <w:rsid w:val="00BF3176"/>
    <w:rsid w:val="00BF31FD"/>
    <w:rsid w:val="00BF3E24"/>
    <w:rsid w:val="00BF4513"/>
    <w:rsid w:val="00BF5B5D"/>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9D3"/>
    <w:rsid w:val="00C36F5A"/>
    <w:rsid w:val="00C37472"/>
    <w:rsid w:val="00C40120"/>
    <w:rsid w:val="00C4012A"/>
    <w:rsid w:val="00C40309"/>
    <w:rsid w:val="00C4181E"/>
    <w:rsid w:val="00C42AB9"/>
    <w:rsid w:val="00C42B96"/>
    <w:rsid w:val="00C42DE5"/>
    <w:rsid w:val="00C4347D"/>
    <w:rsid w:val="00C43CBE"/>
    <w:rsid w:val="00C45BE7"/>
    <w:rsid w:val="00C47B04"/>
    <w:rsid w:val="00C47C2C"/>
    <w:rsid w:val="00C5015A"/>
    <w:rsid w:val="00C50349"/>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2E2E"/>
    <w:rsid w:val="00C73785"/>
    <w:rsid w:val="00C7383B"/>
    <w:rsid w:val="00C74D32"/>
    <w:rsid w:val="00C754D5"/>
    <w:rsid w:val="00C772E8"/>
    <w:rsid w:val="00C80DA6"/>
    <w:rsid w:val="00C80DD7"/>
    <w:rsid w:val="00C80E27"/>
    <w:rsid w:val="00C80FE0"/>
    <w:rsid w:val="00C813B8"/>
    <w:rsid w:val="00C81BA6"/>
    <w:rsid w:val="00C8249B"/>
    <w:rsid w:val="00C83097"/>
    <w:rsid w:val="00C8383A"/>
    <w:rsid w:val="00C83865"/>
    <w:rsid w:val="00C8411B"/>
    <w:rsid w:val="00C8436D"/>
    <w:rsid w:val="00C85BDC"/>
    <w:rsid w:val="00C86683"/>
    <w:rsid w:val="00C86D5A"/>
    <w:rsid w:val="00C86DE5"/>
    <w:rsid w:val="00C871ED"/>
    <w:rsid w:val="00C91846"/>
    <w:rsid w:val="00C924A1"/>
    <w:rsid w:val="00C933D4"/>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14ED"/>
    <w:rsid w:val="00CB2D0E"/>
    <w:rsid w:val="00CB331C"/>
    <w:rsid w:val="00CB5DD8"/>
    <w:rsid w:val="00CB68CB"/>
    <w:rsid w:val="00CB77EF"/>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1773"/>
    <w:rsid w:val="00CE1ED0"/>
    <w:rsid w:val="00CE34BE"/>
    <w:rsid w:val="00CE35B6"/>
    <w:rsid w:val="00CE3845"/>
    <w:rsid w:val="00CE421B"/>
    <w:rsid w:val="00CE4611"/>
    <w:rsid w:val="00CE5085"/>
    <w:rsid w:val="00CE508E"/>
    <w:rsid w:val="00CE7DE6"/>
    <w:rsid w:val="00CF0518"/>
    <w:rsid w:val="00CF0A83"/>
    <w:rsid w:val="00CF2642"/>
    <w:rsid w:val="00CF2693"/>
    <w:rsid w:val="00CF2C48"/>
    <w:rsid w:val="00CF3062"/>
    <w:rsid w:val="00CF3301"/>
    <w:rsid w:val="00CF3936"/>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07CCF"/>
    <w:rsid w:val="00D07FCF"/>
    <w:rsid w:val="00D10266"/>
    <w:rsid w:val="00D10FE3"/>
    <w:rsid w:val="00D1621F"/>
    <w:rsid w:val="00D164F9"/>
    <w:rsid w:val="00D16726"/>
    <w:rsid w:val="00D17950"/>
    <w:rsid w:val="00D206A9"/>
    <w:rsid w:val="00D20A4A"/>
    <w:rsid w:val="00D2148D"/>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42CD"/>
    <w:rsid w:val="00D45633"/>
    <w:rsid w:val="00D5001C"/>
    <w:rsid w:val="00D5051F"/>
    <w:rsid w:val="00D51005"/>
    <w:rsid w:val="00D513DD"/>
    <w:rsid w:val="00D51574"/>
    <w:rsid w:val="00D53E6B"/>
    <w:rsid w:val="00D548F9"/>
    <w:rsid w:val="00D552E7"/>
    <w:rsid w:val="00D56B49"/>
    <w:rsid w:val="00D56F44"/>
    <w:rsid w:val="00D6096B"/>
    <w:rsid w:val="00D60BB5"/>
    <w:rsid w:val="00D60E47"/>
    <w:rsid w:val="00D639EB"/>
    <w:rsid w:val="00D63CCF"/>
    <w:rsid w:val="00D644F6"/>
    <w:rsid w:val="00D652D7"/>
    <w:rsid w:val="00D6572B"/>
    <w:rsid w:val="00D669D9"/>
    <w:rsid w:val="00D6790F"/>
    <w:rsid w:val="00D71862"/>
    <w:rsid w:val="00D72396"/>
    <w:rsid w:val="00D738A6"/>
    <w:rsid w:val="00D74175"/>
    <w:rsid w:val="00D7517E"/>
    <w:rsid w:val="00D75B0E"/>
    <w:rsid w:val="00D75D9F"/>
    <w:rsid w:val="00D75FDA"/>
    <w:rsid w:val="00D8060F"/>
    <w:rsid w:val="00D80A1E"/>
    <w:rsid w:val="00D812D3"/>
    <w:rsid w:val="00D8221B"/>
    <w:rsid w:val="00D82459"/>
    <w:rsid w:val="00D826A4"/>
    <w:rsid w:val="00D84733"/>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1E7"/>
    <w:rsid w:val="00DA7471"/>
    <w:rsid w:val="00DA7C36"/>
    <w:rsid w:val="00DB051A"/>
    <w:rsid w:val="00DB18D1"/>
    <w:rsid w:val="00DB2330"/>
    <w:rsid w:val="00DB3440"/>
    <w:rsid w:val="00DB4007"/>
    <w:rsid w:val="00DB423F"/>
    <w:rsid w:val="00DB44ED"/>
    <w:rsid w:val="00DB592B"/>
    <w:rsid w:val="00DB680C"/>
    <w:rsid w:val="00DB74C4"/>
    <w:rsid w:val="00DB7F2C"/>
    <w:rsid w:val="00DC2399"/>
    <w:rsid w:val="00DC33EA"/>
    <w:rsid w:val="00DC498B"/>
    <w:rsid w:val="00DC5F1D"/>
    <w:rsid w:val="00DC6D18"/>
    <w:rsid w:val="00DC7659"/>
    <w:rsid w:val="00DC7917"/>
    <w:rsid w:val="00DD0B55"/>
    <w:rsid w:val="00DD19EA"/>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58FA"/>
    <w:rsid w:val="00E06B4D"/>
    <w:rsid w:val="00E10489"/>
    <w:rsid w:val="00E107DA"/>
    <w:rsid w:val="00E112DB"/>
    <w:rsid w:val="00E11EB4"/>
    <w:rsid w:val="00E127A9"/>
    <w:rsid w:val="00E12C05"/>
    <w:rsid w:val="00E13612"/>
    <w:rsid w:val="00E1369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3DF"/>
    <w:rsid w:val="00E33C10"/>
    <w:rsid w:val="00E36BF6"/>
    <w:rsid w:val="00E36FBC"/>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21B5"/>
    <w:rsid w:val="00E63345"/>
    <w:rsid w:val="00E65AEF"/>
    <w:rsid w:val="00E65C38"/>
    <w:rsid w:val="00E660EE"/>
    <w:rsid w:val="00E6751A"/>
    <w:rsid w:val="00E7019B"/>
    <w:rsid w:val="00E71072"/>
    <w:rsid w:val="00E72D22"/>
    <w:rsid w:val="00E731A0"/>
    <w:rsid w:val="00E73D02"/>
    <w:rsid w:val="00E73DE4"/>
    <w:rsid w:val="00E73EAE"/>
    <w:rsid w:val="00E7441B"/>
    <w:rsid w:val="00E74DE4"/>
    <w:rsid w:val="00E76D5E"/>
    <w:rsid w:val="00E77A57"/>
    <w:rsid w:val="00E80A87"/>
    <w:rsid w:val="00E82CC6"/>
    <w:rsid w:val="00E830B6"/>
    <w:rsid w:val="00E84242"/>
    <w:rsid w:val="00E863D3"/>
    <w:rsid w:val="00E86827"/>
    <w:rsid w:val="00E87400"/>
    <w:rsid w:val="00E900A2"/>
    <w:rsid w:val="00E90567"/>
    <w:rsid w:val="00E927B5"/>
    <w:rsid w:val="00E93AE6"/>
    <w:rsid w:val="00E94A82"/>
    <w:rsid w:val="00E94D4D"/>
    <w:rsid w:val="00E95C9D"/>
    <w:rsid w:val="00E96156"/>
    <w:rsid w:val="00E96345"/>
    <w:rsid w:val="00E96A2C"/>
    <w:rsid w:val="00EA095B"/>
    <w:rsid w:val="00EA0ABC"/>
    <w:rsid w:val="00EA0ECA"/>
    <w:rsid w:val="00EA0F6F"/>
    <w:rsid w:val="00EA10B2"/>
    <w:rsid w:val="00EA1A29"/>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20E"/>
    <w:rsid w:val="00EC03EB"/>
    <w:rsid w:val="00EC0655"/>
    <w:rsid w:val="00EC0ED0"/>
    <w:rsid w:val="00EC1D4C"/>
    <w:rsid w:val="00EC2011"/>
    <w:rsid w:val="00EC2199"/>
    <w:rsid w:val="00EC38BF"/>
    <w:rsid w:val="00EC4100"/>
    <w:rsid w:val="00EC5468"/>
    <w:rsid w:val="00EC5538"/>
    <w:rsid w:val="00EC61D6"/>
    <w:rsid w:val="00EC7D9D"/>
    <w:rsid w:val="00ED02D9"/>
    <w:rsid w:val="00ED1398"/>
    <w:rsid w:val="00ED1DE3"/>
    <w:rsid w:val="00ED2013"/>
    <w:rsid w:val="00ED29EC"/>
    <w:rsid w:val="00ED3437"/>
    <w:rsid w:val="00ED3808"/>
    <w:rsid w:val="00ED381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5618"/>
    <w:rsid w:val="00EF7FE4"/>
    <w:rsid w:val="00F0069F"/>
    <w:rsid w:val="00F00C73"/>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A2"/>
    <w:rsid w:val="00F133D3"/>
    <w:rsid w:val="00F137E3"/>
    <w:rsid w:val="00F13AAB"/>
    <w:rsid w:val="00F13C40"/>
    <w:rsid w:val="00F13FDA"/>
    <w:rsid w:val="00F14930"/>
    <w:rsid w:val="00F1561D"/>
    <w:rsid w:val="00F1600C"/>
    <w:rsid w:val="00F162C7"/>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18C"/>
    <w:rsid w:val="00F37624"/>
    <w:rsid w:val="00F37DFB"/>
    <w:rsid w:val="00F41E26"/>
    <w:rsid w:val="00F43A83"/>
    <w:rsid w:val="00F44FCD"/>
    <w:rsid w:val="00F45375"/>
    <w:rsid w:val="00F45F94"/>
    <w:rsid w:val="00F46130"/>
    <w:rsid w:val="00F46B7B"/>
    <w:rsid w:val="00F47506"/>
    <w:rsid w:val="00F47D88"/>
    <w:rsid w:val="00F51EA4"/>
    <w:rsid w:val="00F52791"/>
    <w:rsid w:val="00F52B78"/>
    <w:rsid w:val="00F53C99"/>
    <w:rsid w:val="00F602A5"/>
    <w:rsid w:val="00F60517"/>
    <w:rsid w:val="00F613A4"/>
    <w:rsid w:val="00F61745"/>
    <w:rsid w:val="00F62010"/>
    <w:rsid w:val="00F6376C"/>
    <w:rsid w:val="00F640B8"/>
    <w:rsid w:val="00F6410E"/>
    <w:rsid w:val="00F64614"/>
    <w:rsid w:val="00F657B7"/>
    <w:rsid w:val="00F671D6"/>
    <w:rsid w:val="00F6767A"/>
    <w:rsid w:val="00F70B62"/>
    <w:rsid w:val="00F71297"/>
    <w:rsid w:val="00F71914"/>
    <w:rsid w:val="00F746EE"/>
    <w:rsid w:val="00F77DF6"/>
    <w:rsid w:val="00F77ED3"/>
    <w:rsid w:val="00F80216"/>
    <w:rsid w:val="00F80B9F"/>
    <w:rsid w:val="00F8123D"/>
    <w:rsid w:val="00F8451A"/>
    <w:rsid w:val="00F8499D"/>
    <w:rsid w:val="00F850EF"/>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0986"/>
    <w:rsid w:val="00FA2C71"/>
    <w:rsid w:val="00FA3E8F"/>
    <w:rsid w:val="00FA4013"/>
    <w:rsid w:val="00FA4DDF"/>
    <w:rsid w:val="00FA611F"/>
    <w:rsid w:val="00FA7CE0"/>
    <w:rsid w:val="00FB0CD8"/>
    <w:rsid w:val="00FB20DC"/>
    <w:rsid w:val="00FB236B"/>
    <w:rsid w:val="00FB278C"/>
    <w:rsid w:val="00FB33A3"/>
    <w:rsid w:val="00FB353F"/>
    <w:rsid w:val="00FB38D1"/>
    <w:rsid w:val="00FB4293"/>
    <w:rsid w:val="00FB4AE1"/>
    <w:rsid w:val="00FB56EC"/>
    <w:rsid w:val="00FB75F1"/>
    <w:rsid w:val="00FC0485"/>
    <w:rsid w:val="00FC247A"/>
    <w:rsid w:val="00FC2602"/>
    <w:rsid w:val="00FC3129"/>
    <w:rsid w:val="00FC36F4"/>
    <w:rsid w:val="00FC462A"/>
    <w:rsid w:val="00FC5082"/>
    <w:rsid w:val="00FC7A1C"/>
    <w:rsid w:val="00FC7BE6"/>
    <w:rsid w:val="00FD01F4"/>
    <w:rsid w:val="00FD547E"/>
    <w:rsid w:val="00FD5966"/>
    <w:rsid w:val="00FD5D76"/>
    <w:rsid w:val="00FD5D77"/>
    <w:rsid w:val="00FD6947"/>
    <w:rsid w:val="00FD6E98"/>
    <w:rsid w:val="00FD7AEF"/>
    <w:rsid w:val="00FD7FC2"/>
    <w:rsid w:val="00FE0403"/>
    <w:rsid w:val="00FE0DE0"/>
    <w:rsid w:val="00FE1A19"/>
    <w:rsid w:val="00FE3C21"/>
    <w:rsid w:val="00FE47F4"/>
    <w:rsid w:val="00FE4E3D"/>
    <w:rsid w:val="00FE68FA"/>
    <w:rsid w:val="00FE70A3"/>
    <w:rsid w:val="00FE7F7D"/>
    <w:rsid w:val="00FF1341"/>
    <w:rsid w:val="00FF24C7"/>
    <w:rsid w:val="00FF374A"/>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684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84555217">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413239958">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13133635">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21" Type="http://schemas.openxmlformats.org/officeDocument/2006/relationships/image" Target="media/image14.png"/><Relationship Id="rId42" Type="http://schemas.openxmlformats.org/officeDocument/2006/relationships/image" Target="media/image34.png"/><Relationship Id="rId63" Type="http://schemas.openxmlformats.org/officeDocument/2006/relationships/image" Target="media/image55.png"/><Relationship Id="rId84" Type="http://schemas.openxmlformats.org/officeDocument/2006/relationships/image" Target="media/image73.wmf"/><Relationship Id="rId16" Type="http://schemas.openxmlformats.org/officeDocument/2006/relationships/image" Target="media/image9.png"/><Relationship Id="rId107" Type="http://schemas.openxmlformats.org/officeDocument/2006/relationships/image" Target="media/image91.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6.png"/><Relationship Id="rId123" Type="http://schemas.openxmlformats.org/officeDocument/2006/relationships/image" Target="media/image107.png"/><Relationship Id="rId128" Type="http://schemas.openxmlformats.org/officeDocument/2006/relationships/hyperlink" Target="http://localhost:8080/community/index?current=1" TargetMode="External"/><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7.png"/><Relationship Id="rId118" Type="http://schemas.openxmlformats.org/officeDocument/2006/relationships/image" Target="media/image102.png"/><Relationship Id="rId134" Type="http://schemas.openxmlformats.org/officeDocument/2006/relationships/image" Target="media/image116.png"/><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7.png"/><Relationship Id="rId108" Type="http://schemas.openxmlformats.org/officeDocument/2006/relationships/image" Target="media/image92.png"/><Relationship Id="rId124" Type="http://schemas.openxmlformats.org/officeDocument/2006/relationships/image" Target="media/image108.png"/><Relationship Id="rId129" Type="http://schemas.openxmlformats.org/officeDocument/2006/relationships/image" Target="media/image111.png"/><Relationship Id="rId54" Type="http://schemas.openxmlformats.org/officeDocument/2006/relationships/image" Target="media/image46.png"/><Relationship Id="rId70" Type="http://schemas.openxmlformats.org/officeDocument/2006/relationships/image" Target="media/image62.wmf"/><Relationship Id="rId75" Type="http://schemas.openxmlformats.org/officeDocument/2006/relationships/oleObject" Target="embeddings/oleObject4.bin"/><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41.png"/><Relationship Id="rId114" Type="http://schemas.openxmlformats.org/officeDocument/2006/relationships/image" Target="media/image98.png"/><Relationship Id="rId119" Type="http://schemas.openxmlformats.org/officeDocument/2006/relationships/image" Target="media/image103.png"/><Relationship Id="rId44" Type="http://schemas.openxmlformats.org/officeDocument/2006/relationships/image" Target="media/image36.png"/><Relationship Id="rId60" Type="http://schemas.openxmlformats.org/officeDocument/2006/relationships/image" Target="media/image52.png"/><Relationship Id="rId65" Type="http://schemas.openxmlformats.org/officeDocument/2006/relationships/image" Target="media/image57.png"/><Relationship Id="rId81" Type="http://schemas.openxmlformats.org/officeDocument/2006/relationships/image" Target="media/image70.png"/><Relationship Id="rId86" Type="http://schemas.openxmlformats.org/officeDocument/2006/relationships/image" Target="media/image74.wmf"/><Relationship Id="rId130" Type="http://schemas.openxmlformats.org/officeDocument/2006/relationships/image" Target="media/image112.png"/><Relationship Id="rId135" Type="http://schemas.openxmlformats.org/officeDocument/2006/relationships/image" Target="media/image117.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3.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88.png"/><Relationship Id="rId120" Type="http://schemas.openxmlformats.org/officeDocument/2006/relationships/image" Target="media/image104.png"/><Relationship Id="rId125" Type="http://schemas.openxmlformats.org/officeDocument/2006/relationships/image" Target="media/image109.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4.png"/><Relationship Id="rId115" Type="http://schemas.openxmlformats.org/officeDocument/2006/relationships/image" Target="media/image99.png"/><Relationship Id="rId131" Type="http://schemas.openxmlformats.org/officeDocument/2006/relationships/image" Target="media/image113.png"/><Relationship Id="rId136" Type="http://schemas.openxmlformats.org/officeDocument/2006/relationships/fontTable" Target="fontTable.xml"/><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hyperlink" Target="http://localhost:8080" TargetMode="External"/><Relationship Id="rId105" Type="http://schemas.openxmlformats.org/officeDocument/2006/relationships/image" Target="media/image89.png"/><Relationship Id="rId126" Type="http://schemas.openxmlformats.org/officeDocument/2006/relationships/hyperlink" Target="http://localhost:8080/community/index" TargetMode="Externa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5.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100.png"/><Relationship Id="rId137" Type="http://schemas.openxmlformats.org/officeDocument/2006/relationships/theme" Target="theme/theme1.xml"/><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2.png"/><Relationship Id="rId88" Type="http://schemas.openxmlformats.org/officeDocument/2006/relationships/image" Target="media/image75.wmf"/><Relationship Id="rId111" Type="http://schemas.openxmlformats.org/officeDocument/2006/relationships/image" Target="media/image95.png"/><Relationship Id="rId132" Type="http://schemas.openxmlformats.org/officeDocument/2006/relationships/image" Target="media/image114.pn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9.png"/><Relationship Id="rId106" Type="http://schemas.openxmlformats.org/officeDocument/2006/relationships/image" Target="media/image90.png"/><Relationship Id="rId127" Type="http://schemas.openxmlformats.org/officeDocument/2006/relationships/image" Target="media/image110.png"/><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4.png"/><Relationship Id="rId73" Type="http://schemas.openxmlformats.org/officeDocument/2006/relationships/oleObject" Target="embeddings/oleObject3.bin"/><Relationship Id="rId78" Type="http://schemas.openxmlformats.org/officeDocument/2006/relationships/image" Target="media/image67.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hyperlink" Target="http://localhost:8080/index.html" TargetMode="External"/><Relationship Id="rId122" Type="http://schemas.openxmlformats.org/officeDocument/2006/relationships/image" Target="media/image106.png"/><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png"/><Relationship Id="rId47" Type="http://schemas.openxmlformats.org/officeDocument/2006/relationships/image" Target="media/image39.png"/><Relationship Id="rId68" Type="http://schemas.openxmlformats.org/officeDocument/2006/relationships/image" Target="media/image60.png"/><Relationship Id="rId89" Type="http://schemas.openxmlformats.org/officeDocument/2006/relationships/oleObject" Target="embeddings/oleObject7.bin"/><Relationship Id="rId112" Type="http://schemas.openxmlformats.org/officeDocument/2006/relationships/image" Target="media/image96.png"/><Relationship Id="rId133" Type="http://schemas.openxmlformats.org/officeDocument/2006/relationships/image" Target="media/image11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47</TotalTime>
  <Pages>367</Pages>
  <Words>31704</Words>
  <Characters>180713</Characters>
  <Application>Microsoft Office Word</Application>
  <DocSecurity>0</DocSecurity>
  <Lines>1505</Lines>
  <Paragraphs>423</Paragraphs>
  <ScaleCrop>false</ScaleCrop>
  <Company/>
  <LinksUpToDate>false</LinksUpToDate>
  <CharactersWithSpaces>2119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32</cp:revision>
  <dcterms:created xsi:type="dcterms:W3CDTF">2024-03-11T03:11:00Z</dcterms:created>
  <dcterms:modified xsi:type="dcterms:W3CDTF">2024-05-09T12:38:00Z</dcterms:modified>
</cp:coreProperties>
</file>